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72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669"/>
      </w:tblGrid>
      <w:tr w:rsidR="00CD1CFB" w:rsidRPr="00B4438F" w:rsidTr="00DA5CC5">
        <w:trPr>
          <w:trHeight w:val="318"/>
        </w:trPr>
        <w:tc>
          <w:tcPr>
            <w:tcW w:w="4503" w:type="dxa"/>
          </w:tcPr>
          <w:p w:rsidR="00CD1CFB" w:rsidRPr="00B4438F" w:rsidRDefault="00CD1CFB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bookmarkStart w:id="0" w:name="_page_1_0"/>
            <w:r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Ở GIÁO DỤC ĐÀO TẠO BẮC GIANG</w:t>
            </w:r>
          </w:p>
        </w:tc>
        <w:tc>
          <w:tcPr>
            <w:tcW w:w="5669" w:type="dxa"/>
          </w:tcPr>
          <w:p w:rsidR="00CD1CFB" w:rsidRPr="00B4438F" w:rsidRDefault="00CD1CFB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ĐỀ KIỂM TRA HỌC KỲ 2 </w:t>
            </w:r>
            <w:r w:rsidR="00B46BAD"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ĂM HỌC 2023-2024</w:t>
            </w:r>
          </w:p>
        </w:tc>
      </w:tr>
      <w:tr w:rsidR="00CD1CFB" w:rsidRPr="00B4438F" w:rsidTr="00DA5CC5">
        <w:trPr>
          <w:trHeight w:val="318"/>
        </w:trPr>
        <w:tc>
          <w:tcPr>
            <w:tcW w:w="4503" w:type="dxa"/>
          </w:tcPr>
          <w:p w:rsidR="00CD1CFB" w:rsidRPr="00B4438F" w:rsidRDefault="00CD1CFB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B4438F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TRƯỜNG CAO ĐẲNG KTCN</w:t>
            </w:r>
          </w:p>
        </w:tc>
        <w:tc>
          <w:tcPr>
            <w:tcW w:w="5669" w:type="dxa"/>
          </w:tcPr>
          <w:p w:rsidR="00CD1CFB" w:rsidRPr="00B4438F" w:rsidRDefault="00CD1CFB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ÔN</w:t>
            </w:r>
            <w:r w:rsidR="003C5E4C"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:</w:t>
            </w:r>
            <w:r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VẬT LÍ</w:t>
            </w:r>
            <w:r w:rsidR="00B46BAD" w:rsidRPr="00B443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11</w:t>
            </w:r>
          </w:p>
        </w:tc>
      </w:tr>
      <w:tr w:rsidR="00CD1CFB" w:rsidRPr="00B4438F" w:rsidTr="00DA5CC5">
        <w:trPr>
          <w:trHeight w:val="332"/>
        </w:trPr>
        <w:tc>
          <w:tcPr>
            <w:tcW w:w="4503" w:type="dxa"/>
          </w:tcPr>
          <w:p w:rsidR="00CD1CFB" w:rsidRPr="00B4438F" w:rsidRDefault="00771231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B4438F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(Đề có 04 trang)</w:t>
            </w:r>
          </w:p>
        </w:tc>
        <w:tc>
          <w:tcPr>
            <w:tcW w:w="5669" w:type="dxa"/>
          </w:tcPr>
          <w:p w:rsidR="00CD1CFB" w:rsidRPr="00B4438F" w:rsidRDefault="00CD1CFB" w:rsidP="0040108F">
            <w:pPr>
              <w:widowControl w:val="0"/>
              <w:tabs>
                <w:tab w:val="left" w:pos="284"/>
                <w:tab w:val="left" w:pos="2552"/>
                <w:tab w:val="left" w:pos="5387"/>
                <w:tab w:val="left" w:pos="7938"/>
              </w:tabs>
              <w:spacing w:line="288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B4438F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Thời gian làm bài: 50 phút, không kể thời gian phát đề</w:t>
            </w:r>
          </w:p>
        </w:tc>
      </w:tr>
    </w:tbl>
    <w:p w:rsidR="00A7678C" w:rsidRPr="00B4438F" w:rsidRDefault="00A7678C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CD1CFB" w:rsidRPr="00B4438F" w:rsidRDefault="00CD1CF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ọ tên thí sinh:</w:t>
      </w:r>
      <w:r w:rsidR="004A3FC8"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………………………………………………</w:t>
      </w:r>
    </w:p>
    <w:p w:rsidR="00CD1CFB" w:rsidRPr="00B4438F" w:rsidRDefault="00CD1CF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Số báo danh:</w:t>
      </w:r>
      <w:r w:rsidR="004A3FC8"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B4438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…………………………………………………</w:t>
      </w:r>
    </w:p>
    <w:p w:rsidR="00CD1CFB" w:rsidRPr="00B4438F" w:rsidRDefault="00CD1CF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DF1700" w:rsidRPr="00B4438F" w:rsidRDefault="00ED0F8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PHẦN I. Câu trắc nghiệm nhiều phương án lựa chọn. 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>Thí sinh trả lời từ câu 1 đến câu 18. Mỗi câu hỏi thí sinh chỉ chọn một phương án.</w:t>
      </w:r>
    </w:p>
    <w:p w:rsidR="00B4438F" w:rsidRPr="00B4438F" w:rsidRDefault="00B443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 (B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Trong hệ SI đơn vị đo điện tích là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B4438F" w:rsidRPr="00B4438F" w:rsidRDefault="00B443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bCs/>
          <w:color w:val="FF0000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un)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B</w:t>
      </w:r>
      <w:r w:rsidRPr="00B4438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C (Coulomb)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N (Niu tơn)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 (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Oát).</w:t>
      </w:r>
    </w:p>
    <w:p w:rsidR="00B4438F" w:rsidRPr="00B4438F" w:rsidRDefault="00B4438F" w:rsidP="0040108F">
      <w:pPr>
        <w:pStyle w:val="NormalWeb"/>
        <w:shd w:val="clear" w:color="auto" w:fill="FFFFFF"/>
        <w:tabs>
          <w:tab w:val="left" w:pos="284"/>
          <w:tab w:val="left" w:pos="2552"/>
          <w:tab w:val="left" w:pos="5387"/>
          <w:tab w:val="left" w:pos="7938"/>
        </w:tabs>
        <w:spacing w:before="0" w:beforeAutospacing="0" w:after="0" w:afterAutospacing="0" w:line="288" w:lineRule="auto"/>
        <w:jc w:val="both"/>
        <w:rPr>
          <w:color w:val="000000" w:themeColor="text1"/>
          <w:lang w:val="vi-VN"/>
        </w:rPr>
      </w:pPr>
      <w:r w:rsidRPr="00B4438F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B4438F">
        <w:rPr>
          <w:b/>
          <w:color w:val="0000FF"/>
        </w:rPr>
        <w:t xml:space="preserve"> (</w:t>
      </w:r>
      <w:r>
        <w:rPr>
          <w:b/>
          <w:color w:val="0000FF"/>
        </w:rPr>
        <w:t>H</w:t>
      </w:r>
      <w:r w:rsidRPr="00B4438F">
        <w:rPr>
          <w:b/>
          <w:color w:val="0000FF"/>
        </w:rPr>
        <w:t>):</w:t>
      </w:r>
      <w:r w:rsidRPr="00B4438F">
        <w:rPr>
          <w:color w:val="0000FF"/>
        </w:rPr>
        <w:t xml:space="preserve"> </w:t>
      </w:r>
      <w:r w:rsidRPr="00B4438F">
        <w:rPr>
          <w:color w:val="000000" w:themeColor="text1"/>
        </w:rPr>
        <w:t>Hai điện điểm q</w:t>
      </w:r>
      <w:r w:rsidRPr="00B4438F">
        <w:rPr>
          <w:color w:val="000000" w:themeColor="text1"/>
          <w:vertAlign w:val="subscript"/>
        </w:rPr>
        <w:t xml:space="preserve">1 </w:t>
      </w:r>
      <w:r w:rsidRPr="00B4438F">
        <w:rPr>
          <w:color w:val="000000" w:themeColor="text1"/>
        </w:rPr>
        <w:t>và q</w:t>
      </w:r>
      <w:r w:rsidRPr="00B4438F">
        <w:rPr>
          <w:color w:val="000000" w:themeColor="text1"/>
          <w:vertAlign w:val="subscript"/>
        </w:rPr>
        <w:t xml:space="preserve">2 </w:t>
      </w:r>
      <w:r w:rsidRPr="00B4438F">
        <w:rPr>
          <w:color w:val="000000" w:themeColor="text1"/>
        </w:rPr>
        <w:t>đặt cách nhau một khoảng r trong chân không.</w:t>
      </w:r>
      <w:r>
        <w:rPr>
          <w:color w:val="000000" w:themeColor="text1"/>
          <w:lang w:val="vi-VN"/>
        </w:rPr>
        <w:t xml:space="preserve"> Lấy</w:t>
      </w:r>
      <w:r w:rsidRPr="00B4438F">
        <w:rPr>
          <w:color w:val="000000" w:themeColor="text1"/>
          <w:position w:val="-12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7" type="#_x0000_t75" style="width:72.4pt;height:20pt" o:ole="">
            <v:imagedata r:id="rId8" o:title=""/>
          </v:shape>
          <o:OLEObject Type="Embed" ProgID="Equation.DSMT4" ShapeID="_x0000_i1447" DrawAspect="Content" ObjectID="_1771708246" r:id="rId9"/>
        </w:object>
      </w:r>
      <w:r>
        <w:rPr>
          <w:color w:val="000000" w:themeColor="text1"/>
        </w:rPr>
        <w:t xml:space="preserve"> (C</w:t>
      </w:r>
      <w:r w:rsidRPr="00B4438F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/N.m</w:t>
      </w:r>
      <w:r w:rsidRPr="00B4438F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)</w:t>
      </w:r>
      <w:r w:rsidRPr="00B4438F">
        <w:rPr>
          <w:color w:val="000000" w:themeColor="text1"/>
          <w:lang w:val="vi-VN"/>
        </w:rPr>
        <w:t xml:space="preserve">, </w:t>
      </w:r>
      <w:r w:rsidRPr="00B4438F">
        <w:rPr>
          <w:color w:val="000000" w:themeColor="text1"/>
        </w:rPr>
        <w:t>khi</w:t>
      </w:r>
      <w:r w:rsidRPr="00B4438F">
        <w:rPr>
          <w:color w:val="000000" w:themeColor="text1"/>
          <w:lang w:val="vi-VN"/>
        </w:rPr>
        <w:t xml:space="preserve"> đó </w:t>
      </w:r>
      <w:r w:rsidRPr="00B4438F">
        <w:rPr>
          <w:color w:val="000000" w:themeColor="text1"/>
        </w:rPr>
        <w:t>độ lớn lực tương tác giữa hai điện tích có</w:t>
      </w:r>
      <w:r w:rsidRPr="00B4438F">
        <w:rPr>
          <w:color w:val="000000" w:themeColor="text1"/>
          <w:lang w:val="vi-VN"/>
        </w:rPr>
        <w:t xml:space="preserve"> biểu thức nào sau đây?</w:t>
      </w:r>
    </w:p>
    <w:p w:rsidR="00B4438F" w:rsidRPr="00B4438F" w:rsidRDefault="00B443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bCs/>
          <w:color w:val="FF000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A.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 xml:space="preserve"> </w:t>
      </w:r>
      <w:r w:rsidRPr="00B4438F">
        <w:rPr>
          <w:rFonts w:ascii="Times New Roman" w:hAnsi="Times New Roman" w:cs="Times New Roman"/>
          <w:color w:val="FF0000"/>
          <w:position w:val="-32"/>
          <w:sz w:val="24"/>
          <w:szCs w:val="24"/>
        </w:rPr>
        <w:object w:dxaOrig="1240" w:dyaOrig="780">
          <v:shape id="_x0000_i1367" type="#_x0000_t75" style="width:62pt;height:39.1pt" o:ole="">
            <v:imagedata r:id="rId10" o:title=""/>
          </v:shape>
          <o:OLEObject Type="Embed" ProgID="Equation.DSMT4" ShapeID="_x0000_i1367" DrawAspect="Content" ObjectID="_1771708247" r:id="rId11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>.</w:t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120" w:dyaOrig="780">
          <v:shape id="_x0000_i1368" type="#_x0000_t75" style="width:56.2pt;height:39.1pt" o:ole="">
            <v:imagedata r:id="rId12" o:title=""/>
          </v:shape>
          <o:OLEObject Type="Embed" ProgID="Equation.DSMT4" ShapeID="_x0000_i1368" DrawAspect="Content" ObjectID="_1771708248" r:id="rId13"/>
        </w:objec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140" w:dyaOrig="780">
          <v:shape id="_x0000_i1369" type="#_x0000_t75" style="width:57pt;height:39.1pt" o:ole="">
            <v:imagedata r:id="rId14" o:title=""/>
          </v:shape>
          <o:OLEObject Type="Embed" ProgID="Equation.DSMT4" ShapeID="_x0000_i1369" DrawAspect="Content" ObjectID="_1771708249" r:id="rId1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260" w:dyaOrig="780">
          <v:shape id="_x0000_i1370" type="#_x0000_t75" style="width:62.85pt;height:39.1pt" o:ole="">
            <v:imagedata r:id="rId16" o:title=""/>
          </v:shape>
          <o:OLEObject Type="Embed" ProgID="Equation.DSMT4" ShapeID="_x0000_i1370" DrawAspect="Content" ObjectID="_1771708250" r:id="rId17"/>
        </w:objec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B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Điện trường được tạo ra bởi các điện tích, là dạng vật chất tồn tại quanh điện tích và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T</w:t>
      </w:r>
      <w:r w:rsidRPr="00B4438F">
        <w:rPr>
          <w:rFonts w:ascii="Times New Roman" w:hAnsi="Times New Roman" w:cs="Times New Roman"/>
          <w:sz w:val="24"/>
          <w:szCs w:val="24"/>
        </w:rPr>
        <w:t>ác dụng lực lên mọi vật đặt trong nó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T</w:t>
      </w:r>
      <w:r w:rsidRPr="00B4438F">
        <w:rPr>
          <w:rFonts w:ascii="Times New Roman" w:hAnsi="Times New Roman" w:cs="Times New Roman"/>
          <w:sz w:val="24"/>
          <w:szCs w:val="24"/>
        </w:rPr>
        <w:t>ác dụng lực điện lên mọi vật đặt trong nó.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T</w:t>
      </w:r>
      <w:r w:rsidRPr="00BF4B0F">
        <w:rPr>
          <w:rFonts w:ascii="Times New Roman" w:hAnsi="Times New Roman" w:cs="Times New Roman"/>
          <w:sz w:val="24"/>
          <w:szCs w:val="24"/>
        </w:rPr>
        <w:t>ruyền lực cho các điện tích.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BF4B0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F4B0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color w:val="FF0000"/>
          <w:sz w:val="24"/>
          <w:szCs w:val="24"/>
        </w:rPr>
        <w:t>T</w:t>
      </w:r>
      <w:r w:rsidRPr="00BF4B0F">
        <w:rPr>
          <w:rFonts w:ascii="Times New Roman" w:hAnsi="Times New Roman" w:cs="Times New Roman"/>
          <w:color w:val="FF0000"/>
          <w:sz w:val="24"/>
          <w:szCs w:val="24"/>
        </w:rPr>
        <w:t>ruyền tương tác giữa các điện tích.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H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Khái niệm nào dưới đây cho biết độ mạnh yếu của điện trường tại một điểm?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Pr="00B4438F">
        <w:rPr>
          <w:rFonts w:ascii="Times New Roman" w:hAnsi="Times New Roman" w:cs="Times New Roman"/>
          <w:sz w:val="24"/>
          <w:szCs w:val="24"/>
        </w:rPr>
        <w:t>ường sức điện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Pr="00B4438F">
        <w:rPr>
          <w:rFonts w:ascii="Times New Roman" w:hAnsi="Times New Roman" w:cs="Times New Roman"/>
          <w:sz w:val="24"/>
          <w:szCs w:val="24"/>
        </w:rPr>
        <w:t>iện phổ.</w:t>
      </w:r>
      <w:r w:rsidRPr="00B4438F">
        <w:rPr>
          <w:rFonts w:ascii="Times New Roman" w:hAnsi="Times New Roman" w:cs="Times New Roman"/>
          <w:sz w:val="24"/>
          <w:szCs w:val="24"/>
        </w:rPr>
        <w:tab/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>ường độ điện trường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Pr="00B4438F">
        <w:rPr>
          <w:rFonts w:ascii="Times New Roman" w:hAnsi="Times New Roman" w:cs="Times New Roman"/>
          <w:sz w:val="24"/>
          <w:szCs w:val="24"/>
        </w:rPr>
        <w:t>iện tích.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5 (H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điện tích q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di chuyển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điểm M đến N trong điện trường đều E, có độ dịch chuyển d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ông của lực điện sinh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ra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ược tính bằng công thức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ào sau đây?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BF4B0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A.</w:t>
      </w:r>
      <w:r w:rsidRPr="00BF4B0F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BF4B0F">
        <w:rPr>
          <w:rFonts w:ascii="Times New Roman" w:hAnsi="Times New Roman" w:cs="Times New Roman"/>
          <w:color w:val="FF0000"/>
          <w:position w:val="-12"/>
          <w:sz w:val="24"/>
          <w:szCs w:val="24"/>
        </w:rPr>
        <w:object w:dxaOrig="1359" w:dyaOrig="360">
          <v:shape id="_x0000_i1629" type="#_x0000_t75" style="width:67.85pt;height:17.9pt" o:ole="">
            <v:imagedata r:id="rId18" o:title=""/>
          </v:shape>
          <o:OLEObject Type="Embed" ProgID="Equation.DSMT4" ShapeID="_x0000_i1629" DrawAspect="Content" ObjectID="_1771708251" r:id="rId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280" w:dyaOrig="680">
          <v:shape id="_x0000_i1630" type="#_x0000_t75" style="width:64.1pt;height:34.15pt" o:ole="">
            <v:imagedata r:id="rId20" o:title=""/>
          </v:shape>
          <o:OLEObject Type="Embed" ProgID="Equation.DSMT4" ShapeID="_x0000_i1630" DrawAspect="Content" ObjectID="_1771708252" r:id="rId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240" w:dyaOrig="720">
          <v:shape id="_x0000_i1631" type="#_x0000_t75" style="width:62pt;height:36.2pt" o:ole="">
            <v:imagedata r:id="rId22" o:title=""/>
          </v:shape>
          <o:OLEObject Type="Embed" ProgID="Equation.DSMT4" ShapeID="_x0000_i1631" DrawAspect="Content" ObjectID="_1771708253" r:id="rId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480" w:dyaOrig="400">
          <v:shape id="_x0000_i1632" type="#_x0000_t75" style="width:74.1pt;height:20pt" o:ole="">
            <v:imagedata r:id="rId24" o:title=""/>
          </v:shape>
          <o:OLEObject Type="Embed" ProgID="Equation.DSMT4" ShapeID="_x0000_i1632" DrawAspect="Content" ObjectID="_1771708254" r:id="rId25"/>
        </w:objec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6 (H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 xml:space="preserve">Thế năng điện của một điện tích q đặt tại điểm M trong một điện trường bất kì </w:t>
      </w:r>
      <w:r w:rsidRPr="00B4438F">
        <w:rPr>
          <w:rFonts w:ascii="Times New Roman" w:hAnsi="Times New Roman" w:cs="Times New Roman"/>
          <w:b/>
          <w:i/>
          <w:sz w:val="24"/>
          <w:szCs w:val="24"/>
        </w:rPr>
        <w:t>không</w:t>
      </w:r>
      <w:r w:rsidRPr="00B4438F">
        <w:rPr>
          <w:rFonts w:ascii="Times New Roman" w:hAnsi="Times New Roman" w:cs="Times New Roman"/>
          <w:sz w:val="24"/>
          <w:szCs w:val="24"/>
        </w:rPr>
        <w:t xml:space="preserve"> phụ thuộc vào</w:t>
      </w:r>
      <w:r w:rsidR="00D061C5">
        <w:rPr>
          <w:rFonts w:ascii="Times New Roman" w:hAnsi="Times New Roman" w:cs="Times New Roman"/>
          <w:sz w:val="24"/>
          <w:szCs w:val="24"/>
        </w:rPr>
        <w:t>?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Pr="00B4438F">
        <w:rPr>
          <w:rFonts w:ascii="Times New Roman" w:hAnsi="Times New Roman" w:cs="Times New Roman"/>
          <w:sz w:val="24"/>
          <w:szCs w:val="24"/>
        </w:rPr>
        <w:t>iện tích q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V</w:t>
      </w:r>
      <w:r w:rsidRPr="00B4438F">
        <w:rPr>
          <w:rFonts w:ascii="Times New Roman" w:hAnsi="Times New Roman" w:cs="Times New Roman"/>
          <w:sz w:val="24"/>
          <w:szCs w:val="24"/>
        </w:rPr>
        <w:t>ị trí điểm M.</w:t>
      </w:r>
      <w:r w:rsidRPr="00B4438F">
        <w:rPr>
          <w:rFonts w:ascii="Times New Roman" w:hAnsi="Times New Roman" w:cs="Times New Roman"/>
          <w:sz w:val="24"/>
          <w:szCs w:val="24"/>
        </w:rPr>
        <w:tab/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Pr="00B4438F">
        <w:rPr>
          <w:rFonts w:ascii="Times New Roman" w:hAnsi="Times New Roman" w:cs="Times New Roman"/>
          <w:sz w:val="24"/>
          <w:szCs w:val="24"/>
        </w:rPr>
        <w:t>iện trường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color w:val="FF0000"/>
          <w:sz w:val="24"/>
          <w:szCs w:val="24"/>
        </w:rPr>
        <w:t>K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>hối lượng của điện tích q.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B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Đơn vị của điện thế là</w:t>
      </w:r>
      <w:r w:rsidR="00D061C5">
        <w:rPr>
          <w:rFonts w:ascii="Times New Roman" w:hAnsi="Times New Roman" w:cs="Times New Roman"/>
          <w:sz w:val="24"/>
          <w:szCs w:val="24"/>
        </w:rPr>
        <w:t xml:space="preserve"> gì?</w:t>
      </w:r>
    </w:p>
    <w:p w:rsidR="00BF4B0F" w:rsidRPr="00B4438F" w:rsidRDefault="00BF4B0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A</w:t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Jun (J)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B</w:t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Vôn/mét (V/m)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C</w:t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Oát (W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Vôn (V).</w:t>
      </w:r>
    </w:p>
    <w:p w:rsidR="00B4438F" w:rsidRPr="00B4438F" w:rsidRDefault="00B443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H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ọi U là hiệu điện thế giữa hai bản phẳng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ong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song và tích điện trái dấu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d là khoảng cách giữa hai bản. Cường độ điện trường E giữa hai bản được xác định bởi công thức</w:t>
      </w:r>
      <w:r w:rsidRPr="00B4438F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nào sau đây?</w:t>
      </w:r>
    </w:p>
    <w:p w:rsidR="00B4438F" w:rsidRPr="00B4438F" w:rsidRDefault="00B443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BF4B0F" w:rsidRPr="00484DEA">
        <w:rPr>
          <w:rFonts w:ascii="Times New Roman" w:hAnsi="Times New Roman" w:cs="Times New Roman"/>
          <w:b/>
          <w:bCs/>
          <w:color w:val="0000FF"/>
          <w:sz w:val="24"/>
          <w:szCs w:val="24"/>
        </w:rPr>
        <w:t>A</w:t>
      </w:r>
      <w:r w:rsidR="00BF4B0F" w:rsidRPr="00484DEA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BF4B0F" w:rsidRPr="00484DEA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BF4B0F" w:rsidRPr="00B4438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300">
          <v:shape id="_x0000_i1607" type="#_x0000_t75" style="width:44.95pt;height:15pt" o:ole="">
            <v:imagedata r:id="rId26" o:title=""/>
          </v:shape>
          <o:OLEObject Type="Embed" ProgID="Equation.DSMT4" ShapeID="_x0000_i1607" DrawAspect="Content" ObjectID="_1771708255" r:id="rId27"/>
        </w:object>
      </w:r>
      <w:r w:rsidR="00BF4B0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F4B0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4DEA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484DEA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40" w:dyaOrig="680">
          <v:shape id="_x0000_i1377" type="#_x0000_t75" style="width:42.05pt;height:34.15pt" o:ole="">
            <v:imagedata r:id="rId28" o:title=""/>
          </v:shape>
          <o:OLEObject Type="Embed" ProgID="Equation.DSMT4" ShapeID="_x0000_i1377" DrawAspect="Content" ObjectID="_1771708256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BF4B0F" w:rsidRPr="00BF4B0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C</w:t>
      </w:r>
      <w:r w:rsidR="00BF4B0F" w:rsidRPr="00BF4B0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 xml:space="preserve">. </w:t>
      </w:r>
      <w:r w:rsidR="00BF4B0F" w:rsidRPr="00BF4B0F">
        <w:rPr>
          <w:rFonts w:ascii="Times New Roman" w:hAnsi="Times New Roman" w:cs="Times New Roman"/>
          <w:color w:val="FF0000"/>
          <w:position w:val="-26"/>
          <w:sz w:val="24"/>
          <w:szCs w:val="24"/>
        </w:rPr>
        <w:object w:dxaOrig="780" w:dyaOrig="680">
          <v:shape id="_x0000_i1605" type="#_x0000_t75" style="width:39.1pt;height:34.15pt" o:ole="">
            <v:imagedata r:id="rId30" o:title=""/>
          </v:shape>
          <o:OLEObject Type="Embed" ProgID="Equation.DSMT4" ShapeID="_x0000_i1605" DrawAspect="Content" ObjectID="_1771708257" r:id="rId31"/>
        </w:object>
      </w:r>
      <w:r w:rsidR="00BF4B0F" w:rsidRPr="00BF4B0F">
        <w:rPr>
          <w:rFonts w:ascii="Times New Roman" w:hAnsi="Times New Roman" w:cs="Times New Roman"/>
          <w:color w:val="FF0000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84DEA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484DEA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760" w:dyaOrig="680">
          <v:shape id="_x0000_i1379" type="#_x0000_t75" style="width:37.85pt;height:34.15pt" o:ole="">
            <v:imagedata r:id="rId32" o:title=""/>
          </v:shape>
          <o:OLEObject Type="Embed" ProgID="Equation.DSMT4" ShapeID="_x0000_i1379" DrawAspect="Content" ObjectID="_1771708258" r:id="rId33"/>
        </w:objec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         </w:t>
      </w:r>
    </w:p>
    <w:p w:rsidR="008E0D00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_page_43_0"/>
      <w:bookmarkEnd w:id="0"/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B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E0D00" w:rsidRPr="00B4438F">
        <w:rPr>
          <w:rFonts w:ascii="Times New Roman" w:hAnsi="Times New Roman" w:cs="Times New Roman"/>
          <w:sz w:val="24"/>
          <w:szCs w:val="24"/>
        </w:rPr>
        <w:t>Để tích điện cho tụ điện ta phải</w:t>
      </w:r>
      <w:r w:rsidR="00D061C5">
        <w:rPr>
          <w:rFonts w:ascii="Times New Roman" w:hAnsi="Times New Roman" w:cs="Times New Roman"/>
          <w:sz w:val="24"/>
          <w:szCs w:val="24"/>
        </w:rPr>
        <w:t xml:space="preserve"> làm như thế nào?</w:t>
      </w:r>
    </w:p>
    <w:p w:rsidR="008E0D00" w:rsidRPr="00B4438F" w:rsidRDefault="00BF30A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.</w:t>
      </w:r>
      <w:r w:rsidR="008E0D00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color w:val="FF0000"/>
          <w:sz w:val="24"/>
          <w:szCs w:val="24"/>
        </w:rPr>
        <w:t>N</w:t>
      </w:r>
      <w:r w:rsidR="008E0D00" w:rsidRPr="00B4438F">
        <w:rPr>
          <w:rFonts w:ascii="Times New Roman" w:hAnsi="Times New Roman" w:cs="Times New Roman"/>
          <w:color w:val="FF0000"/>
          <w:sz w:val="24"/>
          <w:szCs w:val="24"/>
        </w:rPr>
        <w:t>ối hai bản của tụ điện với hai cực của nguồn điện.</w:t>
      </w:r>
    </w:p>
    <w:p w:rsidR="008E0D00" w:rsidRPr="00B4438F" w:rsidRDefault="00BF30A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C</w:t>
      </w:r>
      <w:r w:rsidR="008E0D00" w:rsidRPr="00B4438F">
        <w:rPr>
          <w:rFonts w:ascii="Times New Roman" w:hAnsi="Times New Roman" w:cs="Times New Roman"/>
          <w:sz w:val="24"/>
          <w:szCs w:val="24"/>
        </w:rPr>
        <w:t>ọ xát các bản tụ với nhau.</w:t>
      </w:r>
    </w:p>
    <w:p w:rsidR="008E0D00" w:rsidRPr="00B4438F" w:rsidRDefault="00BF30A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="008E0D00" w:rsidRPr="00B4438F">
        <w:rPr>
          <w:rFonts w:ascii="Times New Roman" w:hAnsi="Times New Roman" w:cs="Times New Roman"/>
          <w:sz w:val="24"/>
          <w:szCs w:val="24"/>
        </w:rPr>
        <w:t>ặt tụ gần vật nhiễm điện.</w:t>
      </w:r>
    </w:p>
    <w:p w:rsidR="008E0D00" w:rsidRPr="00B4438F" w:rsidRDefault="00BF30A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Đ</w:t>
      </w:r>
      <w:r w:rsidR="008E0D00" w:rsidRPr="00B4438F">
        <w:rPr>
          <w:rFonts w:ascii="Times New Roman" w:hAnsi="Times New Roman" w:cs="Times New Roman"/>
          <w:sz w:val="24"/>
          <w:szCs w:val="24"/>
        </w:rPr>
        <w:t>ặt tụ gần nguồn điện.</w:t>
      </w:r>
    </w:p>
    <w:p w:rsidR="008E0D00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H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8E0D00" w:rsidRPr="00B4438F">
        <w:rPr>
          <w:rFonts w:ascii="Times New Roman" w:hAnsi="Times New Roman" w:cs="Times New Roman"/>
          <w:sz w:val="24"/>
          <w:szCs w:val="24"/>
        </w:rPr>
        <w:t>Đại lượng nào cho biết mức độ mạnh yếu của dòng điện?</w:t>
      </w:r>
    </w:p>
    <w:p w:rsidR="008E0D00" w:rsidRPr="00B4438F" w:rsidRDefault="00BF30A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484DEA">
        <w:rPr>
          <w:rFonts w:ascii="Times New Roman" w:hAnsi="Times New Roman" w:cs="Times New Roman"/>
          <w:sz w:val="24"/>
          <w:szCs w:val="24"/>
        </w:rPr>
        <w:t>H</w:t>
      </w:r>
      <w:r w:rsidR="008E0D00" w:rsidRPr="00B4438F">
        <w:rPr>
          <w:rFonts w:ascii="Times New Roman" w:hAnsi="Times New Roman" w:cs="Times New Roman"/>
          <w:sz w:val="24"/>
          <w:szCs w:val="24"/>
        </w:rPr>
        <w:t>iệu điện thế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8E0D00" w:rsidRPr="00B4438F">
        <w:rPr>
          <w:rFonts w:ascii="Times New Roman" w:hAnsi="Times New Roman" w:cs="Times New Roman"/>
          <w:sz w:val="24"/>
          <w:szCs w:val="24"/>
        </w:rPr>
        <w:t>Công suất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="008E0D00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Cường độ dòng điện.</w:t>
      </w:r>
      <w:r w:rsidRPr="00B4438F">
        <w:rPr>
          <w:rFonts w:ascii="Times New Roman" w:hAnsi="Times New Roman" w:cs="Times New Roman"/>
          <w:sz w:val="24"/>
          <w:szCs w:val="24"/>
        </w:rPr>
        <w:tab/>
      </w:r>
      <w:r w:rsidR="008E0D00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="008E0D00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8E0D00" w:rsidRPr="00B4438F">
        <w:rPr>
          <w:rFonts w:ascii="Times New Roman" w:hAnsi="Times New Roman" w:cs="Times New Roman"/>
          <w:sz w:val="24"/>
          <w:szCs w:val="24"/>
        </w:rPr>
        <w:t>Nhiệt lượng.</w:t>
      </w:r>
    </w:p>
    <w:p w:rsidR="00E32383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H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 xml:space="preserve">Dụng cụ nào sau đây </w:t>
      </w:r>
      <w:r w:rsidR="00E32383" w:rsidRPr="00B4438F">
        <w:rPr>
          <w:rFonts w:ascii="Times New Roman" w:hAnsi="Times New Roman" w:cs="Times New Roman"/>
          <w:b/>
          <w:bCs/>
          <w:i/>
          <w:iCs/>
          <w:sz w:val="24"/>
          <w:szCs w:val="24"/>
        </w:rPr>
        <w:t>không</w:t>
      </w:r>
      <w:r w:rsidR="00E32383" w:rsidRPr="00B4438F">
        <w:rPr>
          <w:rFonts w:ascii="Times New Roman" w:hAnsi="Times New Roman" w:cs="Times New Roman"/>
          <w:sz w:val="24"/>
          <w:szCs w:val="24"/>
        </w:rPr>
        <w:t xml:space="preserve"> dùng trong thí nghiệm xác định suất điện động và điện trở trong của nguồn?</w:t>
      </w:r>
    </w:p>
    <w:p w:rsidR="00E32383" w:rsidRPr="00B4438F" w:rsidRDefault="00C97A43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ab/>
      </w:r>
      <w:r w:rsidR="00151797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="00E32383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Pin điện hó</w:t>
      </w:r>
      <w:r w:rsidR="00B429F3" w:rsidRPr="00B4438F">
        <w:rPr>
          <w:rFonts w:ascii="Times New Roman" w:hAnsi="Times New Roman" w:cs="Times New Roman"/>
          <w:sz w:val="24"/>
          <w:szCs w:val="24"/>
        </w:rPr>
        <w:t>a</w:t>
      </w:r>
      <w:r w:rsidR="00151797" w:rsidRPr="00B4438F">
        <w:rPr>
          <w:rFonts w:ascii="Times New Roman" w:hAnsi="Times New Roman" w:cs="Times New Roman"/>
          <w:sz w:val="24"/>
          <w:szCs w:val="24"/>
        </w:rPr>
        <w:t>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="00E32383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="00E32383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Đồng hồ đa năng hiện số</w:t>
      </w:r>
      <w:r w:rsidR="001716DA" w:rsidRPr="00B4438F">
        <w:rPr>
          <w:rFonts w:ascii="Times New Roman" w:hAnsi="Times New Roman" w:cs="Times New Roman"/>
          <w:sz w:val="24"/>
          <w:szCs w:val="24"/>
        </w:rPr>
        <w:t>.</w:t>
      </w:r>
    </w:p>
    <w:p w:rsidR="00E32383" w:rsidRPr="00B4438F" w:rsidRDefault="00E32383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Dây dẫn nối mạ</w:t>
      </w:r>
      <w:r w:rsidR="00A51112" w:rsidRPr="00B4438F">
        <w:rPr>
          <w:rFonts w:ascii="Times New Roman" w:hAnsi="Times New Roman" w:cs="Times New Roman"/>
          <w:sz w:val="24"/>
          <w:szCs w:val="24"/>
        </w:rPr>
        <w:t>ch</w:t>
      </w:r>
      <w:r w:rsidR="001716DA" w:rsidRPr="00B4438F">
        <w:rPr>
          <w:rFonts w:ascii="Times New Roman" w:hAnsi="Times New Roman" w:cs="Times New Roman"/>
          <w:sz w:val="24"/>
          <w:szCs w:val="24"/>
        </w:rPr>
        <w:t>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Thước đo chiều dài</w:t>
      </w:r>
      <w:r w:rsidR="001716DA" w:rsidRPr="00B4438F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8622A6" w:rsidRPr="008622A6" w:rsidRDefault="008622A6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</w:pPr>
      <w:r w:rsidRPr="008622A6">
        <w:rPr>
          <w:rFonts w:ascii="Times New Roman" w:hAnsi="Times New Roman" w:cs="Times New Roman"/>
          <w:b/>
          <w:color w:val="0000FF"/>
          <w:sz w:val="24"/>
          <w:szCs w:val="24"/>
        </w:rPr>
        <w:t>Câu 12 (VD):</w:t>
      </w:r>
      <w:r w:rsidRPr="008622A6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ột điện tích Q đặt trong chân không, tại điểm M cách Q một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  <w:t xml:space="preserve"> đoạn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0,2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m có cường độ điện trường 450 V/m. Lấy </w:t>
      </w:r>
      <w:r w:rsidR="00484DEA" w:rsidRPr="008622A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60" w:dyaOrig="340">
          <v:shape id="_x0000_i1634" type="#_x0000_t75" style="width:87pt;height:16.25pt" o:ole="">
            <v:imagedata r:id="rId34" o:title=""/>
          </v:shape>
          <o:OLEObject Type="Embed" ProgID="Equation.DSMT4" ShapeID="_x0000_i1634" DrawAspect="Content" ObjectID="_1771708259" r:id="rId35"/>
        </w:objec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điện tích Q có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vi-VN"/>
        </w:rPr>
        <w:t xml:space="preserve"> độ lớn bao nhiêu?</w:t>
      </w:r>
    </w:p>
    <w:p w:rsidR="008622A6" w:rsidRPr="008622A6" w:rsidRDefault="008622A6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FF0000"/>
          <w:sz w:val="24"/>
          <w:szCs w:val="24"/>
          <w:u w:val="single"/>
          <w:shd w:val="clear" w:color="auto" w:fill="FFFFFF"/>
        </w:rPr>
        <w:t>A.</w:t>
      </w:r>
      <w:r w:rsidRPr="00484DEA">
        <w:rPr>
          <w:rFonts w:ascii="Times New Roman" w:hAnsi="Times New Roman" w:cs="Times New Roman"/>
          <w:b/>
          <w:color w:val="FF0000"/>
          <w:sz w:val="24"/>
          <w:szCs w:val="24"/>
          <w:shd w:val="clear" w:color="auto" w:fill="FFFFFF"/>
        </w:rPr>
        <w:t xml:space="preserve"> 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2.10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  <w:vertAlign w:val="superscript"/>
        </w:rPr>
        <w:t>-9</w:t>
      </w:r>
      <w:r w:rsidRPr="00484DEA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B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1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8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C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- 2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9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  <w:r w:rsidRPr="008622A6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ab/>
      </w:r>
      <w:r w:rsidRPr="00484DE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1.10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-8</w:t>
      </w:r>
      <w:r w:rsidRPr="008622A6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C.</w:t>
      </w:r>
    </w:p>
    <w:p w:rsidR="00E32383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8622A6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Cường độ dòng điện chạy qua tiết diện thẳng của dây dẫn là 1,5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A trong khoảng thời gian 3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s. Khi đó điện lượng dịch chuyển qua tiết diện dây là</w:t>
      </w:r>
      <w:r w:rsidR="00484DEA">
        <w:rPr>
          <w:rFonts w:ascii="Times New Roman" w:hAnsi="Times New Roman" w:cs="Times New Roman"/>
          <w:sz w:val="24"/>
          <w:szCs w:val="24"/>
        </w:rPr>
        <w:t>:</w:t>
      </w:r>
    </w:p>
    <w:p w:rsidR="00E32383" w:rsidRPr="00B4438F" w:rsidRDefault="00E32383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="00151797"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0,5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  <w:r w:rsidR="00C97A4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  <w:r w:rsidR="00C97A4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4,5</w:t>
      </w:r>
      <w:r w:rsidR="00B27E0C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>C</w:t>
      </w:r>
      <w:r w:rsidR="00102D12" w:rsidRPr="00B4438F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C97A4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4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</w:p>
    <w:p w:rsidR="00E32383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8622A6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Đặt hiệu điện thế 6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 vào hai đầu điện trở 3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Ω. Cường độ dòng điện chạy qua điện trở là</w:t>
      </w:r>
      <w:r w:rsidR="00484DEA">
        <w:rPr>
          <w:rFonts w:ascii="Times New Roman" w:hAnsi="Times New Roman" w:cs="Times New Roman"/>
          <w:sz w:val="24"/>
          <w:szCs w:val="24"/>
        </w:rPr>
        <w:t>:</w:t>
      </w:r>
    </w:p>
    <w:p w:rsidR="00E32383" w:rsidRPr="00B4438F" w:rsidRDefault="00E32383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="00151797"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0,5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>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6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>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2</w:t>
      </w:r>
      <w:r w:rsidR="00B27E0C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color w:val="FF0000"/>
          <w:sz w:val="24"/>
          <w:szCs w:val="24"/>
        </w:rPr>
        <w:t>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</w:t>
      </w:r>
      <w:r w:rsidR="00B27E0C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>A.</w:t>
      </w:r>
    </w:p>
    <w:p w:rsidR="00E32383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8622A6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Một bộ acquy có suất điện động 12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. Khi được mắc vào mạch điện, trong thời gian 5 phút, acquy sinh ra một công là 72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J. Cường độ dòng điện chạy qua acquy khi đó là</w:t>
      </w:r>
      <w:r w:rsidR="00484DEA">
        <w:rPr>
          <w:rFonts w:ascii="Times New Roman" w:hAnsi="Times New Roman" w:cs="Times New Roman"/>
          <w:sz w:val="24"/>
          <w:szCs w:val="24"/>
        </w:rPr>
        <w:t>:</w:t>
      </w:r>
    </w:p>
    <w:p w:rsidR="00E32383" w:rsidRPr="00B4438F" w:rsidRDefault="00E32383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4438F">
        <w:rPr>
          <w:rFonts w:ascii="Times New Roman" w:hAnsi="Times New Roman" w:cs="Times New Roman"/>
          <w:sz w:val="24"/>
          <w:szCs w:val="24"/>
        </w:rPr>
        <w:tab/>
      </w:r>
      <w:r w:rsidR="00151797"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A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 xml:space="preserve"> 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2,8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 xml:space="preserve"> 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>3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sz w:val="24"/>
          <w:szCs w:val="24"/>
        </w:rPr>
        <w:t xml:space="preserve"> A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0,2</w:t>
      </w:r>
      <w:r w:rsidR="004C23F1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51797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A.</w:t>
      </w:r>
    </w:p>
    <w:p w:rsidR="00B23BC5" w:rsidRPr="00B4438F" w:rsidRDefault="00484DEA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0560" behindDoc="1" locked="0" layoutInCell="1" allowOverlap="1" wp14:anchorId="05090342" wp14:editId="45CEB199">
            <wp:simplePos x="0" y="0"/>
            <wp:positionH relativeFrom="margin">
              <wp:posOffset>5039995</wp:posOffset>
            </wp:positionH>
            <wp:positionV relativeFrom="paragraph">
              <wp:posOffset>52070</wp:posOffset>
            </wp:positionV>
            <wp:extent cx="1222375" cy="601345"/>
            <wp:effectExtent l="0" t="0" r="0" b="8255"/>
            <wp:wrapSquare wrapText="bothSides"/>
            <wp:docPr id="59" name="Picture 59" descr="A diagram of a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A diagram of a diagram&#10;&#10;Description automatically generated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601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7CD"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8622A6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="00DB57CD"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="00DB57CD"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B23BC5" w:rsidRPr="00B4438F">
        <w:rPr>
          <w:rFonts w:ascii="Times New Roman" w:hAnsi="Times New Roman" w:cs="Times New Roman"/>
          <w:sz w:val="24"/>
          <w:szCs w:val="24"/>
        </w:rPr>
        <w:t>Cho mạch điện như hình vẽ. Biết R</w:t>
      </w:r>
      <w:r w:rsidR="00B23BC5"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B23BC5" w:rsidRPr="00B4438F">
        <w:rPr>
          <w:rFonts w:ascii="Times New Roman" w:hAnsi="Times New Roman" w:cs="Times New Roman"/>
          <w:sz w:val="24"/>
          <w:szCs w:val="24"/>
        </w:rPr>
        <w:t>= 5 Ω; R</w:t>
      </w:r>
      <w:r w:rsidR="00B23BC5"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B23BC5" w:rsidRPr="00B4438F">
        <w:rPr>
          <w:rFonts w:ascii="Times New Roman" w:hAnsi="Times New Roman" w:cs="Times New Roman"/>
          <w:sz w:val="24"/>
          <w:szCs w:val="24"/>
        </w:rPr>
        <w:t>= 10 Ω; R</w:t>
      </w:r>
      <w:r w:rsidR="00B23BC5"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B23BC5" w:rsidRPr="00B4438F">
        <w:rPr>
          <w:rFonts w:ascii="Times New Roman" w:hAnsi="Times New Roman" w:cs="Times New Roman"/>
          <w:sz w:val="24"/>
          <w:szCs w:val="24"/>
        </w:rPr>
        <w:t>= 3 Ω; E = 6 V; r = 2 Ω. Hiệu điện thế hai đầu điện trở R</w:t>
      </w:r>
      <w:r w:rsidR="00B23BC5" w:rsidRPr="00B4438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23BC5" w:rsidRPr="00B4438F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227AA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="00B23BC5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="00B23BC5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B23BC5" w:rsidRPr="00B4438F">
        <w:rPr>
          <w:rFonts w:ascii="Times New Roman" w:hAnsi="Times New Roman" w:cs="Times New Roman"/>
          <w:sz w:val="24"/>
          <w:szCs w:val="24"/>
        </w:rPr>
        <w:t>5 V.</w:t>
      </w:r>
      <w:r w:rsidR="00B429F3" w:rsidRPr="00B4438F">
        <w:rPr>
          <w:rFonts w:ascii="Times New Roman" w:hAnsi="Times New Roman" w:cs="Times New Roman"/>
          <w:sz w:val="24"/>
          <w:szCs w:val="24"/>
        </w:rPr>
        <w:tab/>
      </w:r>
      <w:r w:rsidR="00B23BC5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="00B23BC5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B23BC5" w:rsidRPr="00B4438F">
        <w:rPr>
          <w:rFonts w:ascii="Times New Roman" w:hAnsi="Times New Roman" w:cs="Times New Roman"/>
          <w:sz w:val="24"/>
          <w:szCs w:val="24"/>
        </w:rPr>
        <w:t>9 V.</w:t>
      </w:r>
      <w:r w:rsidR="00B23BC5" w:rsidRPr="00B4438F">
        <w:rPr>
          <w:rFonts w:ascii="Times New Roman" w:hAnsi="Times New Roman" w:cs="Times New Roman"/>
          <w:sz w:val="24"/>
          <w:szCs w:val="24"/>
        </w:rPr>
        <w:tab/>
      </w:r>
      <w:r w:rsidR="00B23BC5" w:rsidRPr="00B4438F">
        <w:rPr>
          <w:rFonts w:ascii="Times New Roman" w:hAnsi="Times New Roman" w:cs="Times New Roman"/>
          <w:sz w:val="24"/>
          <w:szCs w:val="24"/>
        </w:rPr>
        <w:tab/>
      </w:r>
      <w:r w:rsidR="00B23BC5" w:rsidRPr="00B4438F">
        <w:rPr>
          <w:rFonts w:ascii="Times New Roman" w:hAnsi="Times New Roman" w:cs="Times New Roman"/>
          <w:sz w:val="24"/>
          <w:szCs w:val="24"/>
        </w:rPr>
        <w:tab/>
      </w:r>
    </w:p>
    <w:p w:rsidR="00B23BC5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108F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="00B23BC5" w:rsidRPr="004010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.</w:t>
      </w:r>
      <w:r w:rsidR="00B23BC5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1,5 V.</w:t>
      </w:r>
      <w:r w:rsidR="00227AA1" w:rsidRPr="00B4438F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B23BC5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D.</w:t>
      </w:r>
      <w:r w:rsidR="00B23BC5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B23BC5" w:rsidRPr="00B4438F">
        <w:rPr>
          <w:rFonts w:ascii="Times New Roman" w:hAnsi="Times New Roman" w:cs="Times New Roman"/>
          <w:sz w:val="24"/>
          <w:szCs w:val="24"/>
        </w:rPr>
        <w:t>3 V.</w:t>
      </w:r>
    </w:p>
    <w:p w:rsidR="00E32383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8622A6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Hai tụ điện có điện dung C</w:t>
      </w:r>
      <w:r w:rsidR="00E32383" w:rsidRPr="00B4438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02D12"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=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0,4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μF và C</w:t>
      </w:r>
      <w:r w:rsidR="00E32383" w:rsidRPr="00B443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02D12" w:rsidRPr="00B4438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=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0,6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μF ghép song song rồi mắc vào hiệu điện thế U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&lt;</w:t>
      </w:r>
      <w:r w:rsidR="00102D12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6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 thì một trong hai tụ có điện tích 3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 xml:space="preserve">μC. Tính hiệu điện thế U và điện tích của tụ </w:t>
      </w:r>
      <w:r w:rsidR="00A07915" w:rsidRPr="00B4438F">
        <w:rPr>
          <w:rFonts w:ascii="Times New Roman" w:hAnsi="Times New Roman" w:cs="Times New Roman"/>
          <w:sz w:val="24"/>
          <w:szCs w:val="24"/>
        </w:rPr>
        <w:t>còn lại</w:t>
      </w:r>
      <w:r w:rsidR="00E32383" w:rsidRPr="00B4438F">
        <w:rPr>
          <w:rFonts w:ascii="Times New Roman" w:hAnsi="Times New Roman" w:cs="Times New Roman"/>
          <w:sz w:val="24"/>
          <w:szCs w:val="24"/>
        </w:rPr>
        <w:t>.</w:t>
      </w:r>
    </w:p>
    <w:p w:rsidR="00E32383" w:rsidRPr="00B4438F" w:rsidRDefault="00151797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227AA1" w:rsidRPr="00B4438F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  <w:r w:rsidRPr="00B4438F">
        <w:rPr>
          <w:rFonts w:ascii="Times New Roman" w:hAnsi="Times New Roman" w:cs="Times New Roman"/>
          <w:b/>
          <w:color w:val="0070C0"/>
          <w:sz w:val="24"/>
          <w:szCs w:val="24"/>
        </w:rPr>
        <w:t>A.</w:t>
      </w:r>
      <w:r w:rsidR="00E32383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4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 và 25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μ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  <w:r w:rsidR="00227AA1" w:rsidRPr="00B4438F">
        <w:rPr>
          <w:rFonts w:ascii="Times New Roman" w:hAnsi="Times New Roman" w:cs="Times New Roman"/>
          <w:sz w:val="24"/>
          <w:szCs w:val="24"/>
        </w:rPr>
        <w:tab/>
      </w:r>
      <w:r w:rsidR="00E32383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B.</w:t>
      </w:r>
      <w:r w:rsidR="00E32383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3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 và 5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μ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  <w:r w:rsidR="00227AA1" w:rsidRPr="00B4438F">
        <w:rPr>
          <w:rFonts w:ascii="Times New Roman" w:hAnsi="Times New Roman" w:cs="Times New Roman"/>
          <w:sz w:val="24"/>
          <w:szCs w:val="24"/>
        </w:rPr>
        <w:tab/>
      </w:r>
      <w:r w:rsidR="00E32383" w:rsidRPr="00B4438F">
        <w:rPr>
          <w:rFonts w:ascii="Times New Roman" w:hAnsi="Times New Roman" w:cs="Times New Roman"/>
          <w:b/>
          <w:color w:val="0070C0"/>
          <w:sz w:val="24"/>
          <w:szCs w:val="24"/>
        </w:rPr>
        <w:t>C.</w:t>
      </w:r>
      <w:r w:rsidR="00E32383" w:rsidRPr="00B4438F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25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V và 10</w:t>
      </w:r>
      <w:r w:rsidR="004C23F1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sz w:val="24"/>
          <w:szCs w:val="24"/>
        </w:rPr>
        <w:t>μC</w:t>
      </w:r>
      <w:r w:rsidR="00102D12" w:rsidRPr="00B4438F">
        <w:rPr>
          <w:rFonts w:ascii="Times New Roman" w:hAnsi="Times New Roman" w:cs="Times New Roman"/>
          <w:sz w:val="24"/>
          <w:szCs w:val="24"/>
        </w:rPr>
        <w:t>.</w:t>
      </w:r>
      <w:r w:rsidR="00F11E5A" w:rsidRPr="00B4438F">
        <w:rPr>
          <w:rFonts w:ascii="Times New Roman" w:hAnsi="Times New Roman" w:cs="Times New Roman"/>
          <w:sz w:val="24"/>
          <w:szCs w:val="24"/>
        </w:rPr>
        <w:tab/>
      </w:r>
      <w:r w:rsidR="00E32383" w:rsidRPr="00B4438F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="00E32383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50</w:t>
      </w:r>
      <w:r w:rsidR="004C23F1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color w:val="FF0000"/>
          <w:sz w:val="24"/>
          <w:szCs w:val="24"/>
        </w:rPr>
        <w:t>V và 20</w:t>
      </w:r>
      <w:r w:rsidR="004C23F1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32383" w:rsidRPr="00B4438F">
        <w:rPr>
          <w:rFonts w:ascii="Times New Roman" w:hAnsi="Times New Roman" w:cs="Times New Roman"/>
          <w:color w:val="FF0000"/>
          <w:sz w:val="24"/>
          <w:szCs w:val="24"/>
        </w:rPr>
        <w:t>μC</w:t>
      </w:r>
      <w:r w:rsidR="00102D12" w:rsidRPr="00B4438F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9D71E8" w:rsidRPr="00B4438F" w:rsidRDefault="00DB57C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 w:rsidR="00BF4B0F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B4438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VD):</w:t>
      </w:r>
      <w:r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Trong điện trường tại hai điểm M, N có điện thế lần lượt V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30 V; V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N 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= 10 V. Hiệu điện thế giừa hai điểm M và N là bao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iêu?</w:t>
      </w:r>
    </w:p>
    <w:p w:rsidR="009D71E8" w:rsidRPr="00B4438F" w:rsidRDefault="00227AA1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4438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9D71E8"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30 V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D71E8" w:rsidRPr="00B4438F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B.</w:t>
      </w:r>
      <w:r w:rsidR="009D71E8" w:rsidRPr="00B4438F">
        <w:rPr>
          <w:rFonts w:ascii="Times New Roman" w:hAnsi="Times New Roman" w:cs="Times New Roman"/>
          <w:color w:val="FF0000"/>
          <w:sz w:val="24"/>
          <w:szCs w:val="24"/>
        </w:rPr>
        <w:t xml:space="preserve"> 20 V</w:t>
      </w:r>
      <w:r w:rsidRPr="00B4438F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D71E8"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9D71E8"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10 V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D71E8"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D71E8" w:rsidRPr="0040108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9D71E8" w:rsidRPr="00B443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0 V.                   </w:t>
      </w:r>
    </w:p>
    <w:p w:rsidR="00DF1700" w:rsidRPr="00B4438F" w:rsidRDefault="00ED0F8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PHẦN II. Câu trắc nghiệm đúng sai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hí sinh trả lời từ câu 1 đến câu 4. Trong mỗi ý </w:t>
      </w: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)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)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)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d) 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>ở mỗi câu, thí sinh chọn đúng hoặc sai.</w:t>
      </w:r>
    </w:p>
    <w:p w:rsidR="0034409D" w:rsidRPr="00B4438F" w:rsidRDefault="0034409D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" w:name="_page_48_0"/>
      <w:bookmarkEnd w:id="1"/>
      <w:r w:rsidRPr="00D061C5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D061C5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B4438F">
        <w:rPr>
          <w:rFonts w:ascii="Times New Roman" w:hAnsi="Times New Roman" w:cs="Times New Roman"/>
          <w:sz w:val="24"/>
          <w:szCs w:val="24"/>
        </w:rPr>
        <w:t xml:space="preserve">Cho hai quả cầu có kích thước giống nhau, đặt quả cầu </w:t>
      </w:r>
      <w:r w:rsidR="00677CA3" w:rsidRPr="00B4438F">
        <w:rPr>
          <w:rFonts w:ascii="Times New Roman" w:hAnsi="Times New Roman" w:cs="Times New Roman"/>
          <w:sz w:val="24"/>
          <w:szCs w:val="24"/>
        </w:rPr>
        <w:t xml:space="preserve">A </w:t>
      </w:r>
      <w:r w:rsidRPr="00B4438F">
        <w:rPr>
          <w:rFonts w:ascii="Times New Roman" w:hAnsi="Times New Roman" w:cs="Times New Roman"/>
          <w:sz w:val="24"/>
          <w:szCs w:val="24"/>
        </w:rPr>
        <w:t>có điện tích</w:t>
      </w:r>
      <w:r w:rsidR="00C257E4" w:rsidRPr="00B4438F">
        <w:rPr>
          <w:rFonts w:ascii="Times New Roman" w:hAnsi="Times New Roman" w:cs="Times New Roman"/>
          <w:sz w:val="24"/>
          <w:szCs w:val="24"/>
        </w:rPr>
        <w:t xml:space="preserve"> –3,6.10</w:t>
      </w:r>
      <w:r w:rsidR="00C257E4" w:rsidRPr="00B4438F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="00B6593A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C257E4" w:rsidRPr="00B4438F">
        <w:rPr>
          <w:rFonts w:ascii="Times New Roman" w:hAnsi="Times New Roman" w:cs="Times New Roman"/>
          <w:sz w:val="24"/>
          <w:szCs w:val="24"/>
        </w:rPr>
        <w:t>C</w:t>
      </w:r>
      <w:r w:rsidRPr="00B4438F">
        <w:rPr>
          <w:rFonts w:ascii="Times New Roman" w:hAnsi="Times New Roman" w:cs="Times New Roman"/>
          <w:sz w:val="24"/>
          <w:szCs w:val="24"/>
        </w:rPr>
        <w:t xml:space="preserve"> cách quả cầu </w:t>
      </w:r>
      <w:r w:rsidR="00677CA3" w:rsidRPr="00B4438F">
        <w:rPr>
          <w:rFonts w:ascii="Times New Roman" w:hAnsi="Times New Roman" w:cs="Times New Roman"/>
          <w:sz w:val="24"/>
          <w:szCs w:val="24"/>
        </w:rPr>
        <w:t>B</w:t>
      </w:r>
      <w:r w:rsidRPr="00B4438F">
        <w:rPr>
          <w:rFonts w:ascii="Times New Roman" w:hAnsi="Times New Roman" w:cs="Times New Roman"/>
          <w:sz w:val="24"/>
          <w:szCs w:val="24"/>
        </w:rPr>
        <w:t xml:space="preserve"> có điện tích</w:t>
      </w:r>
      <w:r w:rsidR="00C257E4" w:rsidRPr="00B4438F">
        <w:rPr>
          <w:rFonts w:ascii="Times New Roman" w:hAnsi="Times New Roman" w:cs="Times New Roman"/>
          <w:sz w:val="24"/>
          <w:szCs w:val="24"/>
        </w:rPr>
        <w:t xml:space="preserve"> –2.10</w:t>
      </w:r>
      <w:r w:rsidR="00C257E4" w:rsidRPr="00B4438F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="00C257E4" w:rsidRPr="00B4438F">
        <w:rPr>
          <w:rFonts w:ascii="Times New Roman" w:hAnsi="Times New Roman" w:cs="Times New Roman"/>
          <w:sz w:val="24"/>
          <w:szCs w:val="24"/>
        </w:rPr>
        <w:t xml:space="preserve"> C </w:t>
      </w:r>
      <w:r w:rsidRPr="00B4438F">
        <w:rPr>
          <w:rFonts w:ascii="Times New Roman" w:hAnsi="Times New Roman" w:cs="Times New Roman"/>
          <w:sz w:val="24"/>
          <w:szCs w:val="24"/>
        </w:rPr>
        <w:t xml:space="preserve">một khoảng </w:t>
      </w:r>
      <w:r w:rsidR="00677CA3" w:rsidRPr="00B4438F">
        <w:rPr>
          <w:rFonts w:ascii="Times New Roman" w:hAnsi="Times New Roman" w:cs="Times New Roman"/>
          <w:sz w:val="24"/>
          <w:szCs w:val="24"/>
        </w:rPr>
        <w:t>12</w:t>
      </w:r>
      <w:r w:rsidR="00B6593A" w:rsidRPr="00B4438F">
        <w:rPr>
          <w:rFonts w:ascii="Times New Roman" w:hAnsi="Times New Roman" w:cs="Times New Roman"/>
          <w:sz w:val="24"/>
          <w:szCs w:val="24"/>
        </w:rPr>
        <w:t xml:space="preserve"> </w:t>
      </w:r>
      <w:r w:rsidR="00677CA3" w:rsidRPr="00B4438F">
        <w:rPr>
          <w:rFonts w:ascii="Times New Roman" w:hAnsi="Times New Roman" w:cs="Times New Roman"/>
          <w:sz w:val="24"/>
          <w:szCs w:val="24"/>
        </w:rPr>
        <w:t>cm</w:t>
      </w:r>
      <w:r w:rsidRPr="00B4438F">
        <w:rPr>
          <w:rFonts w:ascii="Times New Roman" w:hAnsi="Times New Roman" w:cs="Times New Roman"/>
          <w:sz w:val="24"/>
          <w:szCs w:val="24"/>
        </w:rPr>
        <w:t>.</w:t>
      </w:r>
    </w:p>
    <w:p w:rsidR="00F2136F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4409D" w:rsidRPr="00B4438F">
        <w:rPr>
          <w:rFonts w:ascii="Times New Roman" w:hAnsi="Times New Roman" w:cs="Times New Roman"/>
          <w:b/>
          <w:sz w:val="24"/>
          <w:szCs w:val="24"/>
        </w:rPr>
        <w:t>a)</w:t>
      </w:r>
      <w:r w:rsidR="0034409D" w:rsidRPr="00B443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i quả cầu hút nhau.</w:t>
      </w:r>
    </w:p>
    <w:p w:rsidR="00F10430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10430">
        <w:rPr>
          <w:rFonts w:ascii="Times New Roman" w:hAnsi="Times New Roman" w:cs="Times New Roman"/>
          <w:b/>
          <w:sz w:val="24"/>
          <w:szCs w:val="24"/>
        </w:rPr>
        <w:t>b</w:t>
      </w:r>
      <w:r w:rsidR="00F10430" w:rsidRPr="00B4438F">
        <w:rPr>
          <w:rFonts w:ascii="Times New Roman" w:hAnsi="Times New Roman" w:cs="Times New Roman"/>
          <w:b/>
          <w:sz w:val="24"/>
          <w:szCs w:val="24"/>
        </w:rPr>
        <w:t>)</w:t>
      </w:r>
      <w:r w:rsidR="00F10430" w:rsidRPr="00B4438F">
        <w:rPr>
          <w:rFonts w:ascii="Times New Roman" w:hAnsi="Times New Roman" w:cs="Times New Roman"/>
          <w:sz w:val="24"/>
          <w:szCs w:val="24"/>
        </w:rPr>
        <w:t xml:space="preserve"> Sau khi tiếp xúc, điện tích của hai quả cầu bằng nhau.</w:t>
      </w:r>
    </w:p>
    <w:p w:rsidR="0034409D" w:rsidRPr="00B4438F" w:rsidRDefault="00F10430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="00F2136F" w:rsidRPr="00F2136F">
        <w:rPr>
          <w:rFonts w:ascii="Times New Roman" w:hAnsi="Times New Roman" w:cs="Times New Roman"/>
          <w:b/>
          <w:sz w:val="24"/>
          <w:szCs w:val="24"/>
        </w:rPr>
        <w:t>)</w:t>
      </w:r>
      <w:r w:rsidR="00F2136F">
        <w:rPr>
          <w:rFonts w:ascii="Times New Roman" w:hAnsi="Times New Roman" w:cs="Times New Roman"/>
          <w:sz w:val="24"/>
          <w:szCs w:val="24"/>
        </w:rPr>
        <w:t xml:space="preserve"> </w:t>
      </w:r>
      <w:r w:rsidR="0034409D" w:rsidRPr="00B4438F">
        <w:rPr>
          <w:rFonts w:ascii="Times New Roman" w:hAnsi="Times New Roman" w:cs="Times New Roman"/>
          <w:sz w:val="24"/>
          <w:szCs w:val="24"/>
        </w:rPr>
        <w:t>Lực tương tác giữa hai quả cầu là</w:t>
      </w:r>
      <w:r w:rsidR="00677CA3" w:rsidRPr="00B4438F">
        <w:rPr>
          <w:rFonts w:ascii="Times New Roman" w:hAnsi="Times New Roman" w:cs="Times New Roman"/>
          <w:sz w:val="24"/>
          <w:szCs w:val="24"/>
        </w:rPr>
        <w:t xml:space="preserve"> 0,045 N.</w:t>
      </w:r>
    </w:p>
    <w:p w:rsidR="0034409D" w:rsidRPr="00B4438F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F10430">
        <w:rPr>
          <w:rFonts w:ascii="Times New Roman" w:hAnsi="Times New Roman" w:cs="Times New Roman"/>
          <w:b/>
          <w:sz w:val="24"/>
          <w:szCs w:val="24"/>
        </w:rPr>
        <w:t>d</w:t>
      </w:r>
      <w:r w:rsidR="0034409D" w:rsidRPr="00B4438F">
        <w:rPr>
          <w:rFonts w:ascii="Times New Roman" w:hAnsi="Times New Roman" w:cs="Times New Roman"/>
          <w:b/>
          <w:sz w:val="24"/>
          <w:szCs w:val="24"/>
        </w:rPr>
        <w:t>)</w:t>
      </w:r>
      <w:r w:rsidR="0034409D" w:rsidRPr="00B4438F">
        <w:rPr>
          <w:rFonts w:ascii="Times New Roman" w:hAnsi="Times New Roman" w:cs="Times New Roman"/>
          <w:sz w:val="24"/>
          <w:szCs w:val="24"/>
        </w:rPr>
        <w:t xml:space="preserve"> Quả cầu A thiếu</w:t>
      </w:r>
      <w:r w:rsidR="00677CA3" w:rsidRPr="00B4438F">
        <w:rPr>
          <w:rFonts w:ascii="Times New Roman" w:hAnsi="Times New Roman" w:cs="Times New Roman"/>
          <w:sz w:val="24"/>
          <w:szCs w:val="24"/>
        </w:rPr>
        <w:t xml:space="preserve"> 2.10</w:t>
      </w:r>
      <w:r w:rsidR="00677CA3" w:rsidRPr="00B4438F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="0034409D" w:rsidRPr="00B4438F">
        <w:rPr>
          <w:rFonts w:ascii="Times New Roman" w:hAnsi="Times New Roman" w:cs="Times New Roman"/>
          <w:sz w:val="24"/>
          <w:szCs w:val="24"/>
        </w:rPr>
        <w:t xml:space="preserve"> electron</w:t>
      </w:r>
      <w:r w:rsidR="00677CA3" w:rsidRPr="00B4438F">
        <w:rPr>
          <w:rFonts w:ascii="Times New Roman" w:hAnsi="Times New Roman" w:cs="Times New Roman"/>
          <w:sz w:val="24"/>
          <w:szCs w:val="24"/>
        </w:rPr>
        <w:t>.</w:t>
      </w:r>
    </w:p>
    <w:p w:rsidR="00D061C5" w:rsidRPr="00D061C5" w:rsidRDefault="00D061C5" w:rsidP="0040108F">
      <w:pPr>
        <w:spacing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B00C9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2.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phát hiện một đám mây dông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ích điện âm,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có kích thước nhỏ như một điện tích điểm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Một trạm quan sát thời tiết trên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mặt đất cách đám 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ây 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ông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ỡ 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</w:rPr>
        <w:t>khoảng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350 m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người ta xác định được cường độ điện trường do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đám dông 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ây ra tại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trạm 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ằng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450 V/m</w:t>
      </w:r>
      <w:r w:rsidRPr="00D061C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</w:t>
      </w:r>
      <w:r w:rsidRPr="00D061C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60" w:dyaOrig="340">
          <v:shape id="_x0000_i1645" type="#_x0000_t75" style="width:89.05pt;height:15.4pt" o:ole="">
            <v:imagedata r:id="rId34" o:title=""/>
          </v:shape>
          <o:OLEObject Type="Embed" ProgID="Equation.DSMT4" ShapeID="_x0000_i1645" DrawAspect="Content" ObjectID="_1771708260" r:id="rId37"/>
        </w:object>
      </w:r>
      <w:r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F2136F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061C5"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Ở gần đám mây thì các đường sức điện hướng vào đám mây.</w:t>
      </w:r>
    </w:p>
    <w:p w:rsidR="00D061C5" w:rsidRPr="00D061C5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061C5"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àng gần đám mây dông thì số đường sức điện càng </w:t>
      </w:r>
      <w:r w:rsidR="009C3439">
        <w:rPr>
          <w:rFonts w:ascii="Times New Roman" w:hAnsi="Times New Roman" w:cs="Times New Roman"/>
          <w:color w:val="000000" w:themeColor="text1"/>
          <w:sz w:val="24"/>
          <w:szCs w:val="24"/>
        </w:rPr>
        <w:t>ít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061C5" w:rsidRPr="00D061C5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061C5"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 lớn điện tích của đám mây dông đó bằng 2,02 C. </w:t>
      </w:r>
    </w:p>
    <w:p w:rsidR="00D061C5" w:rsidRPr="00D061C5" w:rsidRDefault="00F2136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061C5" w:rsidRPr="00D061C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ại trạm quan sát đặt một quả cầu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ng điện tích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µC 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lực điện tác dụng lên quả cầu bằng 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,25.10</w:t>
      </w:r>
      <w:r w:rsidR="00A95E8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-4 </w:t>
      </w:r>
      <w:r w:rsidR="00D061C5" w:rsidRPr="00D061C5">
        <w:rPr>
          <w:rFonts w:ascii="Times New Roman" w:hAnsi="Times New Roman" w:cs="Times New Roman"/>
          <w:color w:val="000000" w:themeColor="text1"/>
          <w:sz w:val="24"/>
          <w:szCs w:val="24"/>
        </w:rPr>
        <w:t>N.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noProof/>
          <w:sz w:val="24"/>
          <w:szCs w:val="24"/>
        </w:rPr>
      </w:pPr>
      <w:r w:rsidRPr="00D061C5">
        <w:rPr>
          <w:rFonts w:ascii="Times New Roman" w:eastAsiaTheme="minorHAns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21888" behindDoc="0" locked="0" layoutInCell="1" allowOverlap="1" wp14:anchorId="57B5A06E" wp14:editId="6DD8847C">
            <wp:simplePos x="0" y="0"/>
            <wp:positionH relativeFrom="column">
              <wp:posOffset>4613275</wp:posOffset>
            </wp:positionH>
            <wp:positionV relativeFrom="paragraph">
              <wp:posOffset>43180</wp:posOffset>
            </wp:positionV>
            <wp:extent cx="1647825" cy="1315085"/>
            <wp:effectExtent l="0" t="0" r="952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4831" w:rsidRPr="00D061C5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Câu 3. 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>Các thiết bị điệ</w:t>
      </w:r>
      <w:r w:rsidR="00187CD5">
        <w:rPr>
          <w:rFonts w:ascii="Times New Roman" w:eastAsiaTheme="minorHAnsi" w:hAnsi="Times New Roman" w:cs="Times New Roman"/>
          <w:sz w:val="24"/>
          <w:szCs w:val="24"/>
        </w:rPr>
        <w:t>n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mà chúng ta dùng hằng ngày đều có các điện trở. Hình bên biểu diễn đường đặc trưng vôn – ampe của điện trở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 xml:space="preserve"> R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và điện trở 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>R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của 2 thiết bị điện.</w:t>
      </w:r>
      <w:r w:rsidR="00F74831" w:rsidRPr="00B4438F">
        <w:rPr>
          <w:rFonts w:ascii="Times New Roman" w:eastAsiaTheme="minorHAnsi" w:hAnsi="Times New Roman" w:cs="Times New Roman"/>
          <w:noProof/>
          <w:sz w:val="24"/>
          <w:szCs w:val="24"/>
        </w:rPr>
        <w:t xml:space="preserve"> </w:t>
      </w:r>
    </w:p>
    <w:p w:rsidR="001B7C17" w:rsidRDefault="00187CD5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="001B7C17">
        <w:rPr>
          <w:rFonts w:ascii="Times New Roman" w:eastAsiaTheme="minorHAnsi" w:hAnsi="Times New Roman" w:cs="Times New Roman"/>
          <w:b/>
          <w:sz w:val="24"/>
          <w:szCs w:val="24"/>
        </w:rPr>
        <w:t>a</w:t>
      </w:r>
      <w:r w:rsidR="001B7C17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</w:rPr>
        <w:t xml:space="preserve"> Đ</w:t>
      </w:r>
      <w:r w:rsidR="001B7C17">
        <w:rPr>
          <w:rFonts w:ascii="Times New Roman" w:eastAsiaTheme="minorHAnsi" w:hAnsi="Times New Roman" w:cs="Times New Roman"/>
          <w:sz w:val="24"/>
          <w:szCs w:val="24"/>
        </w:rPr>
        <w:t xml:space="preserve">ồ thị 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</w:rPr>
        <w:t>là đường thẳng đi qua gốc tọa độ</w:t>
      </w:r>
      <w:r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187CD5" w:rsidRDefault="00187CD5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Pr="00187CD5">
        <w:rPr>
          <w:rFonts w:ascii="Times New Roman" w:eastAsiaTheme="minorHAnsi" w:hAnsi="Times New Roman" w:cs="Times New Roman"/>
          <w:b/>
          <w:sz w:val="24"/>
          <w:szCs w:val="24"/>
        </w:rPr>
        <w:t>b)</w:t>
      </w:r>
      <w:r>
        <w:rPr>
          <w:rFonts w:ascii="Times New Roman" w:eastAsiaTheme="minorHAnsi" w:hAnsi="Times New Roman" w:cs="Times New Roman"/>
          <w:sz w:val="24"/>
          <w:szCs w:val="24"/>
        </w:rPr>
        <w:t xml:space="preserve"> Các điện trở tăng dần theo U và I</w:t>
      </w:r>
    </w:p>
    <w:p w:rsidR="001B7C17" w:rsidRPr="00B4438F" w:rsidRDefault="00187CD5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  <w:t>c</w:t>
      </w:r>
      <w:r w:rsidR="001B7C17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</w:rPr>
        <w:t xml:space="preserve"> Giá trị điện trở R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</w:rPr>
        <w:t xml:space="preserve"> &lt; R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="001B7C17" w:rsidRPr="00B4438F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F74831" w:rsidRPr="00B4438F" w:rsidRDefault="00187CD5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lastRenderedPageBreak/>
        <w:tab/>
      </w:r>
      <w:r w:rsidR="00577F47" w:rsidRPr="00B4438F">
        <w:rPr>
          <w:rFonts w:ascii="Times New Roman" w:eastAsiaTheme="minorHAnsi" w:hAnsi="Times New Roman" w:cs="Times New Roman"/>
          <w:b/>
          <w:sz w:val="24"/>
          <w:szCs w:val="24"/>
        </w:rPr>
        <w:t>d</w:t>
      </w:r>
      <w:r w:rsidR="00644415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trở 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>R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 xml:space="preserve">2 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>= 4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644415" w:rsidRPr="00B4438F">
        <w:rPr>
          <w:rFonts w:ascii="Times New Roman" w:eastAsiaTheme="minorHAnsi" w:hAnsi="Times New Roman" w:cs="Times New Roman"/>
          <w:sz w:val="24"/>
          <w:szCs w:val="24"/>
        </w:rPr>
        <w:t>Ω.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noProof/>
          <w:sz w:val="24"/>
          <w:szCs w:val="24"/>
        </w:rPr>
      </w:pPr>
      <w:r w:rsidRPr="0040108F">
        <w:rPr>
          <w:rFonts w:ascii="Times New Roman" w:eastAsiaTheme="minorHAns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589120" behindDoc="1" locked="0" layoutInCell="1" allowOverlap="1" wp14:anchorId="265F71CC" wp14:editId="369D768D">
            <wp:simplePos x="0" y="0"/>
            <wp:positionH relativeFrom="column">
              <wp:posOffset>5054484</wp:posOffset>
            </wp:positionH>
            <wp:positionV relativeFrom="paragraph">
              <wp:posOffset>247650</wp:posOffset>
            </wp:positionV>
            <wp:extent cx="1168400" cy="635635"/>
            <wp:effectExtent l="0" t="0" r="0" b="0"/>
            <wp:wrapTight wrapText="bothSides">
              <wp:wrapPolygon edited="0">
                <wp:start x="0" y="0"/>
                <wp:lineTo x="0" y="20715"/>
                <wp:lineTo x="21130" y="20715"/>
                <wp:lineTo x="21130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4831"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Câu 4. 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>Cho mạch điện như hình vẽ. Nguồn điện có suất điện động</w:t>
      </w:r>
      <w:r w:rsidR="002D509B" w:rsidRPr="00B4438F">
        <w:rPr>
          <w:rFonts w:ascii="Times New Roman" w:eastAsiaTheme="minorHAnsi" w:hAnsi="Times New Roman" w:cs="Times New Roman"/>
          <w:sz w:val="24"/>
          <w:szCs w:val="24"/>
        </w:rPr>
        <w:t xml:space="preserve"> E = 9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2D509B" w:rsidRPr="00B4438F">
        <w:rPr>
          <w:rFonts w:ascii="Times New Roman" w:eastAsiaTheme="minorHAnsi" w:hAnsi="Times New Roman" w:cs="Times New Roman"/>
          <w:sz w:val="24"/>
          <w:szCs w:val="24"/>
        </w:rPr>
        <w:t>V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và điện trở trong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 xml:space="preserve"> r = 1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2D509B" w:rsidRPr="00B4438F">
        <w:rPr>
          <w:rFonts w:ascii="Times New Roman" w:eastAsiaTheme="minorHAnsi" w:hAnsi="Times New Roman" w:cs="Times New Roman"/>
          <w:sz w:val="24"/>
          <w:szCs w:val="24"/>
        </w:rPr>
        <w:t>Ω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>. Điện trở mạch ngoài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 xml:space="preserve"> R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 xml:space="preserve"> = R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2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 xml:space="preserve"> = 2R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3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 xml:space="preserve"> =2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007E22" w:rsidRPr="00B4438F">
        <w:rPr>
          <w:rFonts w:ascii="Times New Roman" w:eastAsiaTheme="minorHAnsi" w:hAnsi="Times New Roman" w:cs="Times New Roman"/>
          <w:sz w:val="24"/>
          <w:szCs w:val="24"/>
        </w:rPr>
        <w:t>Ω</w:t>
      </w:r>
      <w:r w:rsidR="00F74831" w:rsidRPr="00B4438F">
        <w:rPr>
          <w:rFonts w:ascii="Times New Roman" w:eastAsiaTheme="minorHAnsi" w:hAnsi="Times New Roman" w:cs="Times New Roman"/>
          <w:noProof/>
          <w:sz w:val="24"/>
          <w:szCs w:val="24"/>
        </w:rPr>
        <w:t>.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="00F74831" w:rsidRPr="00B4438F">
        <w:rPr>
          <w:rFonts w:ascii="Times New Roman" w:eastAsiaTheme="minorHAnsi" w:hAnsi="Times New Roman" w:cs="Times New Roman"/>
          <w:b/>
          <w:sz w:val="24"/>
          <w:szCs w:val="24"/>
        </w:rPr>
        <w:t>a</w:t>
      </w:r>
      <w:r w:rsidR="00A07915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Mạch ngoài gồm ba điện trở mắc nối tiếp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="00F74831" w:rsidRPr="00B4438F">
        <w:rPr>
          <w:rFonts w:ascii="Times New Roman" w:eastAsiaTheme="minorHAnsi" w:hAnsi="Times New Roman" w:cs="Times New Roman"/>
          <w:b/>
          <w:sz w:val="24"/>
          <w:szCs w:val="24"/>
        </w:rPr>
        <w:t>b</w:t>
      </w:r>
      <w:r w:rsidR="00A07915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trở 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>R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3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 xml:space="preserve"> =1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>Ω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="00F74831" w:rsidRPr="00B4438F">
        <w:rPr>
          <w:rFonts w:ascii="Times New Roman" w:eastAsiaTheme="minorHAnsi" w:hAnsi="Times New Roman" w:cs="Times New Roman"/>
          <w:b/>
          <w:sz w:val="24"/>
          <w:szCs w:val="24"/>
        </w:rPr>
        <w:t>c</w:t>
      </w:r>
      <w:r w:rsidR="00A07915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Cường độ dòng điện trong mạch chính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 xml:space="preserve"> I = 1,8</w:t>
      </w:r>
      <w:r w:rsidR="00B6593A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>A</w:t>
      </w:r>
    </w:p>
    <w:p w:rsidR="00F74831" w:rsidRPr="00B4438F" w:rsidRDefault="0040108F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b/>
          <w:sz w:val="24"/>
          <w:szCs w:val="24"/>
        </w:rPr>
        <w:tab/>
      </w:r>
      <w:r w:rsidR="00F74831" w:rsidRPr="00B4438F">
        <w:rPr>
          <w:rFonts w:ascii="Times New Roman" w:eastAsiaTheme="minorHAnsi" w:hAnsi="Times New Roman" w:cs="Times New Roman"/>
          <w:b/>
          <w:sz w:val="24"/>
          <w:szCs w:val="24"/>
        </w:rPr>
        <w:t>d</w:t>
      </w:r>
      <w:r w:rsidR="00A07915" w:rsidRPr="00B4438F">
        <w:rPr>
          <w:rFonts w:ascii="Times New Roman" w:eastAsiaTheme="minorHAnsi" w:hAnsi="Times New Roman" w:cs="Times New Roman"/>
          <w:b/>
          <w:sz w:val="24"/>
          <w:szCs w:val="24"/>
        </w:rPr>
        <w:t>)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Điện năng tiêu thụ của điện trở 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</w:rPr>
        <w:t>R</w:t>
      </w:r>
      <w:r w:rsidR="00D02275" w:rsidRPr="00B4438F">
        <w:rPr>
          <w:rFonts w:ascii="Times New Roman" w:eastAsiaTheme="minorHAnsi" w:hAnsi="Times New Roman" w:cs="Times New Roman"/>
          <w:sz w:val="24"/>
          <w:szCs w:val="24"/>
          <w:vertAlign w:val="subscript"/>
        </w:rPr>
        <w:t>1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FD645E" w:rsidRPr="00B4438F">
        <w:rPr>
          <w:rFonts w:ascii="Times New Roman" w:eastAsiaTheme="minorHAnsi" w:hAnsi="Times New Roman" w:cs="Times New Roman"/>
          <w:sz w:val="24"/>
          <w:szCs w:val="24"/>
        </w:rPr>
        <w:t xml:space="preserve">trong thời gian 5 phút </w:t>
      </w:r>
      <w:r w:rsidR="00F74831" w:rsidRPr="00B4438F">
        <w:rPr>
          <w:rFonts w:ascii="Times New Roman" w:eastAsiaTheme="minorHAnsi" w:hAnsi="Times New Roman" w:cs="Times New Roman"/>
          <w:sz w:val="24"/>
          <w:szCs w:val="24"/>
        </w:rPr>
        <w:t xml:space="preserve">là </w:t>
      </w:r>
      <w:r w:rsidR="00FD645E" w:rsidRPr="00B4438F">
        <w:rPr>
          <w:rFonts w:ascii="Times New Roman" w:eastAsiaTheme="minorHAnsi" w:hAnsi="Times New Roman" w:cs="Times New Roman"/>
          <w:sz w:val="24"/>
          <w:szCs w:val="24"/>
        </w:rPr>
        <w:t>1350 J</w:t>
      </w:r>
      <w:r w:rsidR="00315854" w:rsidRPr="00B4438F">
        <w:rPr>
          <w:rFonts w:ascii="Times New Roman" w:eastAsiaTheme="minorHAnsi" w:hAnsi="Times New Roman" w:cs="Times New Roman"/>
          <w:sz w:val="24"/>
          <w:szCs w:val="24"/>
        </w:rPr>
        <w:t>.</w:t>
      </w:r>
    </w:p>
    <w:p w:rsidR="00DF1700" w:rsidRPr="00B4438F" w:rsidRDefault="00ED0F8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PHẦN III. Câu trắc nghiệm trả lời ngắn. </w:t>
      </w:r>
      <w:r w:rsidRPr="00B4438F">
        <w:rPr>
          <w:rFonts w:ascii="Times New Roman" w:eastAsia="Times New Roman" w:hAnsi="Times New Roman" w:cs="Times New Roman"/>
          <w:color w:val="000000"/>
          <w:sz w:val="24"/>
          <w:szCs w:val="24"/>
        </w:rPr>
        <w:t>Thí sinh trả lời từ câu 1 đến câu 6.</w:t>
      </w:r>
    </w:p>
    <w:p w:rsidR="000D5CC2" w:rsidRPr="0040108F" w:rsidRDefault="000D5CC2" w:rsidP="000D5CC2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40108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40108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điện tích thử </w:t>
      </w:r>
      <w:r w:rsidR="00D01B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 </w:t>
      </w:r>
      <w:r w:rsidRPr="0040108F">
        <w:rPr>
          <w:rFonts w:ascii="Times New Roman" w:hAnsi="Times New Roman" w:cs="Times New Roman"/>
          <w:color w:val="000000" w:themeColor="text1"/>
          <w:sz w:val="24"/>
          <w:szCs w:val="24"/>
        </w:rPr>
        <w:t>đặt tại điểm có cường độ điện trường 0,16 V/m. Lực tác dụng lên điện tích đó bằng 2.10</w:t>
      </w:r>
      <w:r w:rsidRPr="0040108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-4 </w:t>
      </w:r>
      <w:r w:rsidRPr="0040108F">
        <w:rPr>
          <w:rFonts w:ascii="Times New Roman" w:hAnsi="Times New Roman" w:cs="Times New Roman"/>
          <w:color w:val="000000" w:themeColor="text1"/>
          <w:sz w:val="24"/>
          <w:szCs w:val="24"/>
        </w:rPr>
        <w:t>N. Tính độ lớn của điện tích</w:t>
      </w:r>
      <w:r w:rsidR="00D01B1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o đơn vị </w:t>
      </w:r>
      <w:r>
        <w:rPr>
          <w:rFonts w:ascii="Times New Roman" w:hAnsi="Times New Roman" w:cs="Times New Roman"/>
          <w:sz w:val="24"/>
          <w:szCs w:val="24"/>
          <w:lang w:val="nl-NL"/>
        </w:rPr>
        <w:t>µC</w:t>
      </w:r>
      <w:r w:rsidRPr="0040108F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40108F" w:rsidRPr="0040108F" w:rsidRDefault="0040108F" w:rsidP="0040108F">
      <w:pPr>
        <w:spacing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40108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D5CC2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40108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40108F">
        <w:rPr>
          <w:rFonts w:ascii="Times New Roman" w:hAnsi="Times New Roman" w:cs="Times New Roman"/>
          <w:sz w:val="24"/>
          <w:szCs w:val="24"/>
          <w:lang w:val="nl-NL"/>
        </w:rPr>
        <w:t>Bốn quả cầu kim loại giống nhau mang điện tích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 xml:space="preserve"> +2,3 µC; -24.10</w:t>
      </w:r>
      <w:r w:rsidR="00A95E84" w:rsidRPr="00A95E8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7</w:t>
      </w:r>
      <w:r w:rsidR="00A95E8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>C;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 xml:space="preserve"> -5,9 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>µC;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B3040">
        <w:rPr>
          <w:rFonts w:ascii="Times New Roman" w:hAnsi="Times New Roman" w:cs="Times New Roman"/>
          <w:sz w:val="24"/>
          <w:szCs w:val="24"/>
          <w:lang w:val="nl-NL"/>
        </w:rPr>
        <w:t>+3,6.1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>0</w:t>
      </w:r>
      <w:r w:rsidR="00EB3040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6</w:t>
      </w:r>
      <w:r w:rsidR="00A95E8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="00A95E84">
        <w:rPr>
          <w:rFonts w:ascii="Times New Roman" w:hAnsi="Times New Roman" w:cs="Times New Roman"/>
          <w:sz w:val="24"/>
          <w:szCs w:val="24"/>
          <w:lang w:val="nl-NL"/>
        </w:rPr>
        <w:t>C</w:t>
      </w:r>
      <w:r w:rsidRPr="0040108F">
        <w:rPr>
          <w:rFonts w:ascii="Times New Roman" w:hAnsi="Times New Roman" w:cs="Times New Roman"/>
          <w:sz w:val="24"/>
          <w:szCs w:val="24"/>
          <w:lang w:val="nl-NL"/>
        </w:rPr>
        <w:t xml:space="preserve">. Cho 4 quả cầu đồng thời tiếp xúc nhau sau đó tách chúng ra. </w:t>
      </w:r>
      <w:r w:rsidR="00EB3040">
        <w:rPr>
          <w:rFonts w:ascii="Times New Roman" w:hAnsi="Times New Roman" w:cs="Times New Roman"/>
          <w:sz w:val="24"/>
          <w:szCs w:val="24"/>
          <w:lang w:val="nl-NL"/>
        </w:rPr>
        <w:t>Sau khi tách nhau ra, đ</w:t>
      </w:r>
      <w:r w:rsidRPr="0040108F">
        <w:rPr>
          <w:rFonts w:ascii="Times New Roman" w:hAnsi="Times New Roman" w:cs="Times New Roman"/>
          <w:sz w:val="24"/>
          <w:szCs w:val="24"/>
          <w:lang w:val="nl-NL"/>
        </w:rPr>
        <w:t xml:space="preserve">iện tích mỗi quả cầu bằng bằng bao nhiêu </w:t>
      </w:r>
      <w:r w:rsidR="00E9361C">
        <w:rPr>
          <w:rFonts w:ascii="Times New Roman" w:hAnsi="Times New Roman" w:cs="Times New Roman"/>
          <w:sz w:val="24"/>
          <w:szCs w:val="24"/>
          <w:lang w:val="nl-NL"/>
        </w:rPr>
        <w:t>µC</w:t>
      </w:r>
      <w:r w:rsidRPr="0040108F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F74831" w:rsidRPr="0040108F" w:rsidRDefault="00F74831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ind w:right="48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0108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</w:t>
      </w:r>
      <w:r w:rsidR="0040108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:</w:t>
      </w:r>
      <w:r w:rsidRPr="0040108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0108F">
        <w:rPr>
          <w:rFonts w:ascii="Times New Roman" w:eastAsia="Times New Roman" w:hAnsi="Times New Roman" w:cs="Times New Roman"/>
          <w:sz w:val="24"/>
          <w:szCs w:val="24"/>
        </w:rPr>
        <w:t>Để dịch chuyển điện tích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</w:rPr>
        <w:t xml:space="preserve"> 1,6.10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4</w:t>
      </w:r>
      <w:r w:rsidR="00365FF2" w:rsidRPr="004010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40108F">
        <w:rPr>
          <w:rFonts w:ascii="Times New Roman" w:eastAsia="Times New Roman" w:hAnsi="Times New Roman" w:cs="Times New Roman"/>
          <w:sz w:val="24"/>
          <w:szCs w:val="24"/>
        </w:rPr>
        <w:t xml:space="preserve"> từ điểm M đến đi</w:t>
      </w:r>
      <w:r w:rsidR="00FD1255" w:rsidRPr="0040108F">
        <w:rPr>
          <w:rFonts w:ascii="Times New Roman" w:eastAsia="Times New Roman" w:hAnsi="Times New Roman" w:cs="Times New Roman"/>
          <w:sz w:val="24"/>
          <w:szCs w:val="24"/>
        </w:rPr>
        <w:t xml:space="preserve">ểm N ta cần thực hiện một công 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</w:rPr>
        <w:t>9,6.10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4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  <w:r w:rsidRPr="0040108F">
        <w:rPr>
          <w:rFonts w:ascii="Times New Roman" w:eastAsia="Times New Roman" w:hAnsi="Times New Roman" w:cs="Times New Roman"/>
          <w:sz w:val="24"/>
          <w:szCs w:val="24"/>
        </w:rPr>
        <w:t>. Hiệu điện thế giữ</w:t>
      </w:r>
      <w:r w:rsidR="002F31F6" w:rsidRPr="0040108F">
        <w:rPr>
          <w:rFonts w:ascii="Times New Roman" w:eastAsia="Times New Roman" w:hAnsi="Times New Roman" w:cs="Times New Roman"/>
          <w:sz w:val="24"/>
          <w:szCs w:val="24"/>
        </w:rPr>
        <w:t>a hai điểm M và N là bao nhiêu</w:t>
      </w:r>
      <w:r w:rsidR="00A319EB" w:rsidRPr="0040108F">
        <w:rPr>
          <w:rFonts w:ascii="Times New Roman" w:eastAsia="Times New Roman" w:hAnsi="Times New Roman" w:cs="Times New Roman"/>
          <w:sz w:val="24"/>
          <w:szCs w:val="24"/>
        </w:rPr>
        <w:t xml:space="preserve"> vôn</w:t>
      </w:r>
      <w:r w:rsidRPr="0040108F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F74831" w:rsidRPr="0040108F" w:rsidRDefault="00F74831" w:rsidP="0040108F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color w:val="000000"/>
          <w:sz w:val="24"/>
          <w:szCs w:val="24"/>
        </w:rPr>
      </w:pPr>
      <w:r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>Câu 4</w:t>
      </w:r>
      <w:r w:rsid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>:</w:t>
      </w:r>
      <w:r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 </w:t>
      </w:r>
      <w:r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>Đặt vào</w:t>
      </w:r>
      <w:r w:rsidR="007B17BE"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i đầu tụ một hiệu điện thế 5 </w:t>
      </w:r>
      <w:r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>V thì tụ tích được một điện lượng</w:t>
      </w:r>
      <w:r w:rsidR="007B17BE"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B17BE" w:rsidRPr="0040108F">
        <w:rPr>
          <w:rFonts w:ascii="Times New Roman" w:eastAsia="Times New Roman" w:hAnsi="Times New Roman" w:cs="Times New Roman"/>
          <w:sz w:val="24"/>
          <w:szCs w:val="24"/>
        </w:rPr>
        <w:t>10</w:t>
      </w:r>
      <w:r w:rsidR="007B17BE" w:rsidRPr="0040108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5</w:t>
      </w:r>
      <w:r w:rsidR="007B17BE" w:rsidRPr="0040108F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>. Điện dung của tụ là bao nhiêu (tính theo đơn vị</w:t>
      </w:r>
      <w:r w:rsidR="007B17BE"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B17BE" w:rsidRPr="0040108F">
        <w:rPr>
          <w:rFonts w:ascii="Times New Roman" w:eastAsiaTheme="minorHAnsi" w:hAnsi="Times New Roman" w:cs="Times New Roman"/>
          <w:sz w:val="24"/>
          <w:szCs w:val="24"/>
        </w:rPr>
        <w:t>µF</w:t>
      </w:r>
      <w:r w:rsidRPr="0040108F">
        <w:rPr>
          <w:rFonts w:ascii="Times New Roman" w:eastAsia="Times New Roman" w:hAnsi="Times New Roman" w:cs="Times New Roman"/>
          <w:color w:val="000000"/>
          <w:sz w:val="24"/>
          <w:szCs w:val="24"/>
        </w:rPr>
        <w:t>)?</w:t>
      </w:r>
      <w:bookmarkStart w:id="3" w:name="_GoBack"/>
      <w:bookmarkEnd w:id="3"/>
    </w:p>
    <w:p w:rsidR="00F74831" w:rsidRPr="0040108F" w:rsidRDefault="00F74831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>Câu 5</w:t>
      </w:r>
      <w:r w:rsid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: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Trong thờ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 xml:space="preserve">i gian 30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giây có một điện lượ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 xml:space="preserve">ng 60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C chuyển qua tiết diện thẳng củ</w:t>
      </w:r>
      <w:r w:rsidR="00547F1C" w:rsidRPr="0040108F">
        <w:rPr>
          <w:rFonts w:ascii="Times New Roman" w:eastAsiaTheme="minorHAnsi" w:hAnsi="Times New Roman" w:cs="Times New Roman"/>
          <w:sz w:val="24"/>
          <w:szCs w:val="24"/>
        </w:rPr>
        <w:t xml:space="preserve">a dây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dẫn. Cường độ dòng điện qua dây dẫn bằ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>ng bao nhiêu</w:t>
      </w:r>
      <w:r w:rsidR="00A07915" w:rsidRPr="0040108F">
        <w:rPr>
          <w:rFonts w:ascii="Times New Roman" w:eastAsiaTheme="minorHAnsi" w:hAnsi="Times New Roman" w:cs="Times New Roman"/>
          <w:sz w:val="24"/>
          <w:szCs w:val="24"/>
        </w:rPr>
        <w:t xml:space="preserve"> ampe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?</w:t>
      </w:r>
    </w:p>
    <w:p w:rsidR="00F74831" w:rsidRPr="0040108F" w:rsidRDefault="00F74831" w:rsidP="0040108F">
      <w:pPr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Theme="minorHAnsi" w:hAnsi="Times New Roman" w:cs="Times New Roman"/>
          <w:sz w:val="24"/>
          <w:szCs w:val="24"/>
        </w:rPr>
      </w:pPr>
      <w:r w:rsidRP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>Câu 6</w:t>
      </w:r>
      <w:r w:rsidR="0040108F">
        <w:rPr>
          <w:rFonts w:ascii="Times New Roman" w:eastAsiaTheme="minorHAnsi" w:hAnsi="Times New Roman" w:cs="Times New Roman"/>
          <w:b/>
          <w:color w:val="0000FF"/>
          <w:sz w:val="24"/>
          <w:szCs w:val="24"/>
        </w:rPr>
        <w:t xml:space="preserve">: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Trên một bóng đèn dây tóc có ghi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 xml:space="preserve"> 220 V- 100 W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 xml:space="preserve">. Sử dụng bóng đèn này ở hiệu điện thế 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 xml:space="preserve">220 V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 xml:space="preserve">thì công suất </w:t>
      </w:r>
      <w:r w:rsidR="00A07915" w:rsidRPr="0040108F">
        <w:rPr>
          <w:rFonts w:ascii="Times New Roman" w:eastAsiaTheme="minorHAnsi" w:hAnsi="Times New Roman" w:cs="Times New Roman"/>
          <w:sz w:val="24"/>
          <w:szCs w:val="24"/>
        </w:rPr>
        <w:t xml:space="preserve">tiêu thụ 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 xml:space="preserve">điện của </w:t>
      </w:r>
      <w:r w:rsidR="00581631" w:rsidRPr="0040108F">
        <w:rPr>
          <w:rFonts w:ascii="Times New Roman" w:eastAsiaTheme="minorHAnsi" w:hAnsi="Times New Roman" w:cs="Times New Roman"/>
          <w:sz w:val="24"/>
          <w:szCs w:val="24"/>
        </w:rPr>
        <w:t>bóng đèn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 xml:space="preserve"> bằ</w:t>
      </w:r>
      <w:r w:rsidR="00BC5491" w:rsidRPr="0040108F">
        <w:rPr>
          <w:rFonts w:ascii="Times New Roman" w:eastAsiaTheme="minorHAnsi" w:hAnsi="Times New Roman" w:cs="Times New Roman"/>
          <w:sz w:val="24"/>
          <w:szCs w:val="24"/>
        </w:rPr>
        <w:t>ng bao nhiêu</w:t>
      </w:r>
      <w:r w:rsidR="00A07915" w:rsidRPr="0040108F">
        <w:rPr>
          <w:rFonts w:ascii="Times New Roman" w:eastAsiaTheme="minorHAnsi" w:hAnsi="Times New Roman" w:cs="Times New Roman"/>
          <w:sz w:val="24"/>
          <w:szCs w:val="24"/>
        </w:rPr>
        <w:t xml:space="preserve"> W</w:t>
      </w:r>
      <w:r w:rsidRPr="0040108F">
        <w:rPr>
          <w:rFonts w:ascii="Times New Roman" w:eastAsiaTheme="minorHAnsi" w:hAnsi="Times New Roman" w:cs="Times New Roman"/>
          <w:sz w:val="24"/>
          <w:szCs w:val="24"/>
        </w:rPr>
        <w:t>?</w:t>
      </w:r>
    </w:p>
    <w:p w:rsidR="00AD2E06" w:rsidRPr="00B4438F" w:rsidRDefault="00ED0F8B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-------------------------- HẾT -----------------------</w:t>
      </w:r>
      <w:r w:rsidRPr="00B443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- </w:t>
      </w:r>
    </w:p>
    <w:p w:rsidR="00DF1700" w:rsidRPr="00B4438F" w:rsidRDefault="00504F58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- </w:t>
      </w:r>
      <w:r w:rsidR="00ED0F8B" w:rsidRPr="00B443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Thí sinh không được sử dụng tài liệu;</w:t>
      </w:r>
    </w:p>
    <w:p w:rsidR="00300AAF" w:rsidRPr="00B4438F" w:rsidRDefault="00ED0F8B" w:rsidP="00092DCC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B443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- Giám thị không giải thích gì thêm.</w:t>
      </w:r>
    </w:p>
    <w:p w:rsidR="00300AAF" w:rsidRPr="00B4438F" w:rsidRDefault="00300AAF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p w:rsidR="00300AAF" w:rsidRPr="00B4438F" w:rsidRDefault="00300AAF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p w:rsidR="00C51FD0" w:rsidRPr="00B4438F" w:rsidRDefault="00C51FD0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p w:rsidR="00C51FD0" w:rsidRPr="00B4438F" w:rsidRDefault="00C51FD0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p w:rsidR="00C51FD0" w:rsidRPr="00B4438F" w:rsidRDefault="00C51FD0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bookmarkEnd w:id="2"/>
    <w:p w:rsidR="00C51FD0" w:rsidRPr="00B4438F" w:rsidRDefault="00C51FD0" w:rsidP="0040108F">
      <w:pPr>
        <w:widowControl w:val="0"/>
        <w:tabs>
          <w:tab w:val="left" w:pos="284"/>
          <w:tab w:val="left" w:pos="2552"/>
          <w:tab w:val="left" w:pos="5387"/>
          <w:tab w:val="left" w:pos="7938"/>
        </w:tabs>
        <w:spacing w:line="288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</w:p>
    <w:sectPr w:rsidR="00C51FD0" w:rsidRPr="00B4438F" w:rsidSect="00092DCC">
      <w:type w:val="continuous"/>
      <w:pgSz w:w="11906" w:h="16840" w:code="9"/>
      <w:pgMar w:top="680" w:right="567" w:bottom="851" w:left="1134" w:header="0" w:footer="693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3E57" w:rsidRDefault="00DB3E57" w:rsidP="000365D1">
      <w:pPr>
        <w:spacing w:line="240" w:lineRule="auto"/>
      </w:pPr>
      <w:r>
        <w:separator/>
      </w:r>
    </w:p>
  </w:endnote>
  <w:endnote w:type="continuationSeparator" w:id="0">
    <w:p w:rsidR="00DB3E57" w:rsidRDefault="00DB3E57" w:rsidP="000365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  <w:embedRegular r:id="rId1" w:fontKey="{180BCBB1-AF81-41FF-827C-768D818E4D8F}"/>
    <w:embedBold r:id="rId2" w:fontKey="{2103234A-B2E2-42C7-8E11-35FF0C540221}"/>
    <w:embedBoldItalic r:id="rId3" w:fontKey="{46DB6EAD-5D9F-47B1-8FE7-2846F9CB95EE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324EC9F3-607D-400E-A735-68CCD184CF62}"/>
    <w:embedBold r:id="rId5" w:fontKey="{321D9EAE-724D-476A-9147-D997624B2E6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D554521B-76B1-4F44-BDCC-5D3237F0A9F1}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3E57" w:rsidRDefault="00DB3E57" w:rsidP="000365D1">
      <w:pPr>
        <w:spacing w:line="240" w:lineRule="auto"/>
      </w:pPr>
      <w:r>
        <w:separator/>
      </w:r>
    </w:p>
  </w:footnote>
  <w:footnote w:type="continuationSeparator" w:id="0">
    <w:p w:rsidR="00DB3E57" w:rsidRDefault="00DB3E57" w:rsidP="000365D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4350F"/>
    <w:multiLevelType w:val="hybridMultilevel"/>
    <w:tmpl w:val="653E86C6"/>
    <w:lvl w:ilvl="0" w:tplc="FF0E7F68">
      <w:start w:val="4"/>
      <w:numFmt w:val="lowerLetter"/>
      <w:lvlText w:val="%1)"/>
      <w:lvlJc w:val="left"/>
      <w:pPr>
        <w:ind w:left="6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4" w:hanging="360"/>
      </w:pPr>
    </w:lvl>
    <w:lvl w:ilvl="2" w:tplc="0409001B" w:tentative="1">
      <w:start w:val="1"/>
      <w:numFmt w:val="lowerRoman"/>
      <w:lvlText w:val="%3."/>
      <w:lvlJc w:val="right"/>
      <w:pPr>
        <w:ind w:left="2074" w:hanging="180"/>
      </w:pPr>
    </w:lvl>
    <w:lvl w:ilvl="3" w:tplc="0409000F" w:tentative="1">
      <w:start w:val="1"/>
      <w:numFmt w:val="decimal"/>
      <w:lvlText w:val="%4."/>
      <w:lvlJc w:val="left"/>
      <w:pPr>
        <w:ind w:left="2794" w:hanging="360"/>
      </w:pPr>
    </w:lvl>
    <w:lvl w:ilvl="4" w:tplc="04090019" w:tentative="1">
      <w:start w:val="1"/>
      <w:numFmt w:val="lowerLetter"/>
      <w:lvlText w:val="%5."/>
      <w:lvlJc w:val="left"/>
      <w:pPr>
        <w:ind w:left="3514" w:hanging="360"/>
      </w:pPr>
    </w:lvl>
    <w:lvl w:ilvl="5" w:tplc="0409001B" w:tentative="1">
      <w:start w:val="1"/>
      <w:numFmt w:val="lowerRoman"/>
      <w:lvlText w:val="%6."/>
      <w:lvlJc w:val="right"/>
      <w:pPr>
        <w:ind w:left="4234" w:hanging="180"/>
      </w:pPr>
    </w:lvl>
    <w:lvl w:ilvl="6" w:tplc="0409000F" w:tentative="1">
      <w:start w:val="1"/>
      <w:numFmt w:val="decimal"/>
      <w:lvlText w:val="%7."/>
      <w:lvlJc w:val="left"/>
      <w:pPr>
        <w:ind w:left="4954" w:hanging="360"/>
      </w:pPr>
    </w:lvl>
    <w:lvl w:ilvl="7" w:tplc="04090019" w:tentative="1">
      <w:start w:val="1"/>
      <w:numFmt w:val="lowerLetter"/>
      <w:lvlText w:val="%8."/>
      <w:lvlJc w:val="left"/>
      <w:pPr>
        <w:ind w:left="5674" w:hanging="360"/>
      </w:pPr>
    </w:lvl>
    <w:lvl w:ilvl="8" w:tplc="0409001B" w:tentative="1">
      <w:start w:val="1"/>
      <w:numFmt w:val="lowerRoman"/>
      <w:lvlText w:val="%9."/>
      <w:lvlJc w:val="right"/>
      <w:pPr>
        <w:ind w:left="6394" w:hanging="180"/>
      </w:pPr>
    </w:lvl>
  </w:abstractNum>
  <w:abstractNum w:abstractNumId="1" w15:restartNumberingAfterBreak="0">
    <w:nsid w:val="0B5C7498"/>
    <w:multiLevelType w:val="hybridMultilevel"/>
    <w:tmpl w:val="65D86FB6"/>
    <w:lvl w:ilvl="0" w:tplc="09E27290">
      <w:start w:val="1"/>
      <w:numFmt w:val="lowerLetter"/>
      <w:lvlText w:val="%1)"/>
      <w:lvlJc w:val="left"/>
      <w:pPr>
        <w:ind w:left="28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C7046F8">
      <w:start w:val="1"/>
      <w:numFmt w:val="lowerLetter"/>
      <w:lvlText w:val="%2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A70B1F8">
      <w:start w:val="1"/>
      <w:numFmt w:val="lowerRoman"/>
      <w:lvlText w:val="%3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FC4CB56">
      <w:start w:val="1"/>
      <w:numFmt w:val="decimal"/>
      <w:lvlText w:val="%4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5E2D2D0">
      <w:start w:val="1"/>
      <w:numFmt w:val="lowerLetter"/>
      <w:lvlText w:val="%5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E62382">
      <w:start w:val="1"/>
      <w:numFmt w:val="lowerRoman"/>
      <w:lvlText w:val="%6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49C5EBE">
      <w:start w:val="1"/>
      <w:numFmt w:val="decimal"/>
      <w:lvlText w:val="%7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0E725A">
      <w:start w:val="1"/>
      <w:numFmt w:val="lowerLetter"/>
      <w:lvlText w:val="%8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E1A21B6">
      <w:start w:val="1"/>
      <w:numFmt w:val="lowerRoman"/>
      <w:lvlText w:val="%9"/>
      <w:lvlJc w:val="left"/>
      <w:pPr>
        <w:ind w:left="64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1DC42722"/>
    <w:multiLevelType w:val="hybridMultilevel"/>
    <w:tmpl w:val="9D347A32"/>
    <w:lvl w:ilvl="0" w:tplc="0168441E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0D5829"/>
    <w:multiLevelType w:val="hybridMultilevel"/>
    <w:tmpl w:val="A70CFA60"/>
    <w:lvl w:ilvl="0" w:tplc="824C0D6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9A044B"/>
    <w:multiLevelType w:val="hybridMultilevel"/>
    <w:tmpl w:val="7902D096"/>
    <w:lvl w:ilvl="0" w:tplc="678CCEC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E533E8"/>
    <w:multiLevelType w:val="hybridMultilevel"/>
    <w:tmpl w:val="D41019AE"/>
    <w:lvl w:ilvl="0" w:tplc="FD7406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C20DB3"/>
    <w:multiLevelType w:val="hybridMultilevel"/>
    <w:tmpl w:val="5FDE39EC"/>
    <w:lvl w:ilvl="0" w:tplc="0409000F">
      <w:start w:val="1"/>
      <w:numFmt w:val="decimal"/>
      <w:lvlText w:val="%1."/>
      <w:lvlJc w:val="left"/>
      <w:pPr>
        <w:ind w:left="768" w:hanging="360"/>
      </w:p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7" w15:restartNumberingAfterBreak="0">
    <w:nsid w:val="470D06DC"/>
    <w:multiLevelType w:val="hybridMultilevel"/>
    <w:tmpl w:val="0AE8D014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B343DE6"/>
    <w:multiLevelType w:val="hybridMultilevel"/>
    <w:tmpl w:val="F39A05FC"/>
    <w:lvl w:ilvl="0" w:tplc="E9A4F278">
      <w:start w:val="1"/>
      <w:numFmt w:val="lowerLetter"/>
      <w:lvlText w:val="%1)"/>
      <w:lvlJc w:val="left"/>
      <w:pPr>
        <w:ind w:left="27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BAA62D8">
      <w:start w:val="1"/>
      <w:numFmt w:val="lowerLetter"/>
      <w:lvlText w:val="%2"/>
      <w:lvlJc w:val="left"/>
      <w:pPr>
        <w:ind w:left="13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9A68C54">
      <w:start w:val="1"/>
      <w:numFmt w:val="lowerRoman"/>
      <w:lvlText w:val="%3"/>
      <w:lvlJc w:val="left"/>
      <w:pPr>
        <w:ind w:left="20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41A2E70">
      <w:start w:val="1"/>
      <w:numFmt w:val="decimal"/>
      <w:lvlText w:val="%4"/>
      <w:lvlJc w:val="left"/>
      <w:pPr>
        <w:ind w:left="28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F184598">
      <w:start w:val="1"/>
      <w:numFmt w:val="lowerLetter"/>
      <w:lvlText w:val="%5"/>
      <w:lvlJc w:val="left"/>
      <w:pPr>
        <w:ind w:left="35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DBC4D48">
      <w:start w:val="1"/>
      <w:numFmt w:val="lowerRoman"/>
      <w:lvlText w:val="%6"/>
      <w:lvlJc w:val="left"/>
      <w:pPr>
        <w:ind w:left="42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48C03C6">
      <w:start w:val="1"/>
      <w:numFmt w:val="decimal"/>
      <w:lvlText w:val="%7"/>
      <w:lvlJc w:val="left"/>
      <w:pPr>
        <w:ind w:left="49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2B4E52E">
      <w:start w:val="1"/>
      <w:numFmt w:val="lowerLetter"/>
      <w:lvlText w:val="%8"/>
      <w:lvlJc w:val="left"/>
      <w:pPr>
        <w:ind w:left="568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F9A1CD4">
      <w:start w:val="1"/>
      <w:numFmt w:val="lowerRoman"/>
      <w:lvlText w:val="%9"/>
      <w:lvlJc w:val="left"/>
      <w:pPr>
        <w:ind w:left="64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4C2B43DF"/>
    <w:multiLevelType w:val="hybridMultilevel"/>
    <w:tmpl w:val="39F26EEE"/>
    <w:lvl w:ilvl="0" w:tplc="FF0E7F68">
      <w:start w:val="4"/>
      <w:numFmt w:val="lowerLetter"/>
      <w:lvlText w:val="%1)"/>
      <w:lvlJc w:val="left"/>
      <w:pPr>
        <w:ind w:left="6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4" w:hanging="360"/>
      </w:pPr>
    </w:lvl>
    <w:lvl w:ilvl="2" w:tplc="0409001B" w:tentative="1">
      <w:start w:val="1"/>
      <w:numFmt w:val="lowerRoman"/>
      <w:lvlText w:val="%3."/>
      <w:lvlJc w:val="right"/>
      <w:pPr>
        <w:ind w:left="2074" w:hanging="180"/>
      </w:pPr>
    </w:lvl>
    <w:lvl w:ilvl="3" w:tplc="0409000F" w:tentative="1">
      <w:start w:val="1"/>
      <w:numFmt w:val="decimal"/>
      <w:lvlText w:val="%4."/>
      <w:lvlJc w:val="left"/>
      <w:pPr>
        <w:ind w:left="2794" w:hanging="360"/>
      </w:pPr>
    </w:lvl>
    <w:lvl w:ilvl="4" w:tplc="04090019" w:tentative="1">
      <w:start w:val="1"/>
      <w:numFmt w:val="lowerLetter"/>
      <w:lvlText w:val="%5."/>
      <w:lvlJc w:val="left"/>
      <w:pPr>
        <w:ind w:left="3514" w:hanging="360"/>
      </w:pPr>
    </w:lvl>
    <w:lvl w:ilvl="5" w:tplc="0409001B" w:tentative="1">
      <w:start w:val="1"/>
      <w:numFmt w:val="lowerRoman"/>
      <w:lvlText w:val="%6."/>
      <w:lvlJc w:val="right"/>
      <w:pPr>
        <w:ind w:left="4234" w:hanging="180"/>
      </w:pPr>
    </w:lvl>
    <w:lvl w:ilvl="6" w:tplc="0409000F" w:tentative="1">
      <w:start w:val="1"/>
      <w:numFmt w:val="decimal"/>
      <w:lvlText w:val="%7."/>
      <w:lvlJc w:val="left"/>
      <w:pPr>
        <w:ind w:left="4954" w:hanging="360"/>
      </w:pPr>
    </w:lvl>
    <w:lvl w:ilvl="7" w:tplc="04090019" w:tentative="1">
      <w:start w:val="1"/>
      <w:numFmt w:val="lowerLetter"/>
      <w:lvlText w:val="%8."/>
      <w:lvlJc w:val="left"/>
      <w:pPr>
        <w:ind w:left="5674" w:hanging="360"/>
      </w:pPr>
    </w:lvl>
    <w:lvl w:ilvl="8" w:tplc="0409001B" w:tentative="1">
      <w:start w:val="1"/>
      <w:numFmt w:val="lowerRoman"/>
      <w:lvlText w:val="%9."/>
      <w:lvlJc w:val="right"/>
      <w:pPr>
        <w:ind w:left="6394" w:hanging="180"/>
      </w:pPr>
    </w:lvl>
  </w:abstractNum>
  <w:abstractNum w:abstractNumId="10" w15:restartNumberingAfterBreak="0">
    <w:nsid w:val="50D2465C"/>
    <w:multiLevelType w:val="hybridMultilevel"/>
    <w:tmpl w:val="4D66C1B0"/>
    <w:lvl w:ilvl="0" w:tplc="740EC27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845E11"/>
    <w:multiLevelType w:val="hybridMultilevel"/>
    <w:tmpl w:val="0AE8D014"/>
    <w:lvl w:ilvl="0" w:tplc="FFFFFFFF">
      <w:start w:val="1"/>
      <w:numFmt w:val="decimal"/>
      <w:lvlText w:val="Câu %1:"/>
      <w:lvlJc w:val="left"/>
      <w:pPr>
        <w:ind w:left="0" w:firstLine="0"/>
      </w:pPr>
      <w:rPr>
        <w:rFonts w:ascii="Cambria" w:hAnsi="Cambria" w:cs="Times New Roman" w:hint="default"/>
        <w:b/>
        <w:i w:val="0"/>
        <w:color w:val="0070C0"/>
        <w:sz w:val="26"/>
        <w:szCs w:val="26"/>
        <w:u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BF72B73"/>
    <w:multiLevelType w:val="hybridMultilevel"/>
    <w:tmpl w:val="FD322F30"/>
    <w:lvl w:ilvl="0" w:tplc="2B409226">
      <w:start w:val="1"/>
      <w:numFmt w:val="decimal"/>
      <w:lvlText w:val="Câu %1: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CB2387A"/>
    <w:multiLevelType w:val="hybridMultilevel"/>
    <w:tmpl w:val="A0543C9A"/>
    <w:lvl w:ilvl="0" w:tplc="1B90EB5A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50B6B91"/>
    <w:multiLevelType w:val="hybridMultilevel"/>
    <w:tmpl w:val="A5846CF6"/>
    <w:lvl w:ilvl="0" w:tplc="174E9132">
      <w:start w:val="1"/>
      <w:numFmt w:val="upperLetter"/>
      <w:lvlText w:val="%1."/>
      <w:lvlJc w:val="left"/>
      <w:pPr>
        <w:ind w:left="640" w:hanging="360"/>
      </w:pPr>
      <w:rPr>
        <w:rFonts w:ascii="Times New Roman" w:hAnsi="Times New Roman" w:hint="default"/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5" w15:restartNumberingAfterBreak="0">
    <w:nsid w:val="77426839"/>
    <w:multiLevelType w:val="hybridMultilevel"/>
    <w:tmpl w:val="464AF760"/>
    <w:lvl w:ilvl="0" w:tplc="2B409226">
      <w:start w:val="1"/>
      <w:numFmt w:val="decimal"/>
      <w:lvlText w:val="Câu %1:"/>
      <w:lvlJc w:val="left"/>
      <w:pPr>
        <w:ind w:left="768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num w:numId="1">
    <w:abstractNumId w:val="2"/>
  </w:num>
  <w:num w:numId="2">
    <w:abstractNumId w:val="14"/>
  </w:num>
  <w:num w:numId="3">
    <w:abstractNumId w:val="11"/>
  </w:num>
  <w:num w:numId="4">
    <w:abstractNumId w:val="7"/>
  </w:num>
  <w:num w:numId="5">
    <w:abstractNumId w:val="6"/>
  </w:num>
  <w:num w:numId="6">
    <w:abstractNumId w:val="15"/>
  </w:num>
  <w:num w:numId="7">
    <w:abstractNumId w:val="4"/>
  </w:num>
  <w:num w:numId="8">
    <w:abstractNumId w:val="1"/>
  </w:num>
  <w:num w:numId="9">
    <w:abstractNumId w:val="8"/>
  </w:num>
  <w:num w:numId="10">
    <w:abstractNumId w:val="9"/>
  </w:num>
  <w:num w:numId="11">
    <w:abstractNumId w:val="0"/>
  </w:num>
  <w:num w:numId="12">
    <w:abstractNumId w:val="3"/>
  </w:num>
  <w:num w:numId="13">
    <w:abstractNumId w:val="5"/>
  </w:num>
  <w:num w:numId="14">
    <w:abstractNumId w:val="13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noExtraLineSpacing/>
    <w:compatSetting w:name="compatibilityMode" w:uri="http://schemas.microsoft.com/office/word" w:val="14"/>
    <w:compatSetting w:name="enableOpenTypeFeatures" w:uri="http://schemas.microsoft.com/office/word" w:val="1"/>
  </w:compat>
  <w:rsids>
    <w:rsidRoot w:val="00DF1700"/>
    <w:rsid w:val="00007E22"/>
    <w:rsid w:val="000171F7"/>
    <w:rsid w:val="000365D1"/>
    <w:rsid w:val="0004393D"/>
    <w:rsid w:val="00052206"/>
    <w:rsid w:val="00065028"/>
    <w:rsid w:val="00070A3E"/>
    <w:rsid w:val="00075219"/>
    <w:rsid w:val="000801FB"/>
    <w:rsid w:val="00081485"/>
    <w:rsid w:val="00092DCC"/>
    <w:rsid w:val="000A2F52"/>
    <w:rsid w:val="000B088D"/>
    <w:rsid w:val="000C2414"/>
    <w:rsid w:val="000C2E10"/>
    <w:rsid w:val="000D359F"/>
    <w:rsid w:val="000D5CC2"/>
    <w:rsid w:val="000E178D"/>
    <w:rsid w:val="000E5A5A"/>
    <w:rsid w:val="000E7D02"/>
    <w:rsid w:val="000F18AD"/>
    <w:rsid w:val="000F5201"/>
    <w:rsid w:val="00102D12"/>
    <w:rsid w:val="00106526"/>
    <w:rsid w:val="001216F4"/>
    <w:rsid w:val="00122F7D"/>
    <w:rsid w:val="00125480"/>
    <w:rsid w:val="00135884"/>
    <w:rsid w:val="001446E4"/>
    <w:rsid w:val="00151797"/>
    <w:rsid w:val="00165EE9"/>
    <w:rsid w:val="001716DA"/>
    <w:rsid w:val="001877A4"/>
    <w:rsid w:val="00187CD5"/>
    <w:rsid w:val="00191CC6"/>
    <w:rsid w:val="001940DF"/>
    <w:rsid w:val="001B079B"/>
    <w:rsid w:val="001B5707"/>
    <w:rsid w:val="001B5FAB"/>
    <w:rsid w:val="001B7316"/>
    <w:rsid w:val="001B7C17"/>
    <w:rsid w:val="001C1E43"/>
    <w:rsid w:val="001C3E4D"/>
    <w:rsid w:val="001D536B"/>
    <w:rsid w:val="001D5E74"/>
    <w:rsid w:val="001F1172"/>
    <w:rsid w:val="001F6C98"/>
    <w:rsid w:val="00220866"/>
    <w:rsid w:val="00227AA1"/>
    <w:rsid w:val="002506F0"/>
    <w:rsid w:val="002556C6"/>
    <w:rsid w:val="00270E42"/>
    <w:rsid w:val="00273D5C"/>
    <w:rsid w:val="00277F07"/>
    <w:rsid w:val="002811AF"/>
    <w:rsid w:val="00283CDC"/>
    <w:rsid w:val="002878EE"/>
    <w:rsid w:val="002D509B"/>
    <w:rsid w:val="002E3F83"/>
    <w:rsid w:val="002F31F6"/>
    <w:rsid w:val="00300AAF"/>
    <w:rsid w:val="003038C3"/>
    <w:rsid w:val="00315854"/>
    <w:rsid w:val="00332F8B"/>
    <w:rsid w:val="0034409D"/>
    <w:rsid w:val="00356306"/>
    <w:rsid w:val="00357C3C"/>
    <w:rsid w:val="003631D8"/>
    <w:rsid w:val="00365FF2"/>
    <w:rsid w:val="00370B5D"/>
    <w:rsid w:val="0037220C"/>
    <w:rsid w:val="003726BC"/>
    <w:rsid w:val="00377A8A"/>
    <w:rsid w:val="003842B4"/>
    <w:rsid w:val="003A14C7"/>
    <w:rsid w:val="003B3C7A"/>
    <w:rsid w:val="003B7EDE"/>
    <w:rsid w:val="003C5E4C"/>
    <w:rsid w:val="003D2931"/>
    <w:rsid w:val="003E6453"/>
    <w:rsid w:val="00400D29"/>
    <w:rsid w:val="0040108F"/>
    <w:rsid w:val="0042375A"/>
    <w:rsid w:val="00454B29"/>
    <w:rsid w:val="00464F34"/>
    <w:rsid w:val="00481E2E"/>
    <w:rsid w:val="00484DEA"/>
    <w:rsid w:val="00490FDC"/>
    <w:rsid w:val="00493217"/>
    <w:rsid w:val="00493286"/>
    <w:rsid w:val="004A3FC8"/>
    <w:rsid w:val="004C23F1"/>
    <w:rsid w:val="004C560F"/>
    <w:rsid w:val="004D5BB4"/>
    <w:rsid w:val="004D6FA9"/>
    <w:rsid w:val="004D7FAA"/>
    <w:rsid w:val="004F3EDE"/>
    <w:rsid w:val="004F5895"/>
    <w:rsid w:val="00504F58"/>
    <w:rsid w:val="00507179"/>
    <w:rsid w:val="00517F69"/>
    <w:rsid w:val="00517F77"/>
    <w:rsid w:val="005255C3"/>
    <w:rsid w:val="00535793"/>
    <w:rsid w:val="00547F1C"/>
    <w:rsid w:val="0055262D"/>
    <w:rsid w:val="005544C2"/>
    <w:rsid w:val="00577F47"/>
    <w:rsid w:val="00581631"/>
    <w:rsid w:val="005A001B"/>
    <w:rsid w:val="005A0427"/>
    <w:rsid w:val="005B283D"/>
    <w:rsid w:val="005E3375"/>
    <w:rsid w:val="00622AF7"/>
    <w:rsid w:val="00624A9D"/>
    <w:rsid w:val="00630F77"/>
    <w:rsid w:val="00635723"/>
    <w:rsid w:val="00635FD6"/>
    <w:rsid w:val="00644415"/>
    <w:rsid w:val="00655C25"/>
    <w:rsid w:val="00665A02"/>
    <w:rsid w:val="00677CA3"/>
    <w:rsid w:val="00692272"/>
    <w:rsid w:val="006924DA"/>
    <w:rsid w:val="006A307A"/>
    <w:rsid w:val="006E0089"/>
    <w:rsid w:val="006F30C6"/>
    <w:rsid w:val="0071524F"/>
    <w:rsid w:val="00736FCE"/>
    <w:rsid w:val="00736FEF"/>
    <w:rsid w:val="00737C8E"/>
    <w:rsid w:val="007530BB"/>
    <w:rsid w:val="00765DF9"/>
    <w:rsid w:val="00771231"/>
    <w:rsid w:val="007A0DC0"/>
    <w:rsid w:val="007A1609"/>
    <w:rsid w:val="007B17BE"/>
    <w:rsid w:val="007C21EC"/>
    <w:rsid w:val="007D0BEB"/>
    <w:rsid w:val="007D0C6A"/>
    <w:rsid w:val="007D27BB"/>
    <w:rsid w:val="007F6B2A"/>
    <w:rsid w:val="00800776"/>
    <w:rsid w:val="0080255F"/>
    <w:rsid w:val="00802FC8"/>
    <w:rsid w:val="00813C6F"/>
    <w:rsid w:val="00834C84"/>
    <w:rsid w:val="008403EC"/>
    <w:rsid w:val="00841EA5"/>
    <w:rsid w:val="00842EE8"/>
    <w:rsid w:val="0084681D"/>
    <w:rsid w:val="008622A6"/>
    <w:rsid w:val="00862995"/>
    <w:rsid w:val="00872BFA"/>
    <w:rsid w:val="008744DC"/>
    <w:rsid w:val="0089026E"/>
    <w:rsid w:val="008E0D00"/>
    <w:rsid w:val="008E3DB3"/>
    <w:rsid w:val="008E479E"/>
    <w:rsid w:val="00924528"/>
    <w:rsid w:val="00926ABA"/>
    <w:rsid w:val="00950BB0"/>
    <w:rsid w:val="00962E6A"/>
    <w:rsid w:val="009C3439"/>
    <w:rsid w:val="009C7F93"/>
    <w:rsid w:val="009D443D"/>
    <w:rsid w:val="009D4C33"/>
    <w:rsid w:val="009D71E8"/>
    <w:rsid w:val="00A07915"/>
    <w:rsid w:val="00A15434"/>
    <w:rsid w:val="00A319EB"/>
    <w:rsid w:val="00A35231"/>
    <w:rsid w:val="00A406E1"/>
    <w:rsid w:val="00A51112"/>
    <w:rsid w:val="00A5153A"/>
    <w:rsid w:val="00A57386"/>
    <w:rsid w:val="00A663DC"/>
    <w:rsid w:val="00A67D1A"/>
    <w:rsid w:val="00A728D9"/>
    <w:rsid w:val="00A7678C"/>
    <w:rsid w:val="00A771F8"/>
    <w:rsid w:val="00A86355"/>
    <w:rsid w:val="00A95E84"/>
    <w:rsid w:val="00AB2647"/>
    <w:rsid w:val="00AD2E06"/>
    <w:rsid w:val="00AE1A34"/>
    <w:rsid w:val="00AE3CAD"/>
    <w:rsid w:val="00AF4E44"/>
    <w:rsid w:val="00B00C9C"/>
    <w:rsid w:val="00B0144F"/>
    <w:rsid w:val="00B04251"/>
    <w:rsid w:val="00B05016"/>
    <w:rsid w:val="00B12BF7"/>
    <w:rsid w:val="00B2291A"/>
    <w:rsid w:val="00B23BC5"/>
    <w:rsid w:val="00B252EE"/>
    <w:rsid w:val="00B27E0C"/>
    <w:rsid w:val="00B3616C"/>
    <w:rsid w:val="00B41C6E"/>
    <w:rsid w:val="00B424C2"/>
    <w:rsid w:val="00B429F3"/>
    <w:rsid w:val="00B4438F"/>
    <w:rsid w:val="00B46869"/>
    <w:rsid w:val="00B46BAD"/>
    <w:rsid w:val="00B5267B"/>
    <w:rsid w:val="00B6593A"/>
    <w:rsid w:val="00B67E5A"/>
    <w:rsid w:val="00B86022"/>
    <w:rsid w:val="00B862A4"/>
    <w:rsid w:val="00B86728"/>
    <w:rsid w:val="00B90758"/>
    <w:rsid w:val="00BB0D63"/>
    <w:rsid w:val="00BB1151"/>
    <w:rsid w:val="00BB4826"/>
    <w:rsid w:val="00BC5491"/>
    <w:rsid w:val="00BF14BB"/>
    <w:rsid w:val="00BF30A0"/>
    <w:rsid w:val="00BF4B0F"/>
    <w:rsid w:val="00C06277"/>
    <w:rsid w:val="00C07B01"/>
    <w:rsid w:val="00C11E0C"/>
    <w:rsid w:val="00C220AF"/>
    <w:rsid w:val="00C24CC9"/>
    <w:rsid w:val="00C257E4"/>
    <w:rsid w:val="00C2738A"/>
    <w:rsid w:val="00C305E2"/>
    <w:rsid w:val="00C325B7"/>
    <w:rsid w:val="00C51FD0"/>
    <w:rsid w:val="00C82017"/>
    <w:rsid w:val="00C8481C"/>
    <w:rsid w:val="00C9229C"/>
    <w:rsid w:val="00C9290F"/>
    <w:rsid w:val="00C97A43"/>
    <w:rsid w:val="00CB6026"/>
    <w:rsid w:val="00CC04F3"/>
    <w:rsid w:val="00CC45E1"/>
    <w:rsid w:val="00CD1CFB"/>
    <w:rsid w:val="00CD30CE"/>
    <w:rsid w:val="00CE05ED"/>
    <w:rsid w:val="00CF5B23"/>
    <w:rsid w:val="00CF671E"/>
    <w:rsid w:val="00D01B19"/>
    <w:rsid w:val="00D02275"/>
    <w:rsid w:val="00D061C5"/>
    <w:rsid w:val="00D3041E"/>
    <w:rsid w:val="00D402F1"/>
    <w:rsid w:val="00D47119"/>
    <w:rsid w:val="00D475C3"/>
    <w:rsid w:val="00D56396"/>
    <w:rsid w:val="00D77CDA"/>
    <w:rsid w:val="00D869A0"/>
    <w:rsid w:val="00DA347B"/>
    <w:rsid w:val="00DA5CC5"/>
    <w:rsid w:val="00DB0812"/>
    <w:rsid w:val="00DB106F"/>
    <w:rsid w:val="00DB3E57"/>
    <w:rsid w:val="00DB57CD"/>
    <w:rsid w:val="00DF12CB"/>
    <w:rsid w:val="00DF1700"/>
    <w:rsid w:val="00DF1D99"/>
    <w:rsid w:val="00DF6F3B"/>
    <w:rsid w:val="00E03B4C"/>
    <w:rsid w:val="00E110B2"/>
    <w:rsid w:val="00E16220"/>
    <w:rsid w:val="00E224D1"/>
    <w:rsid w:val="00E24427"/>
    <w:rsid w:val="00E32383"/>
    <w:rsid w:val="00E548B7"/>
    <w:rsid w:val="00E75A0B"/>
    <w:rsid w:val="00E80828"/>
    <w:rsid w:val="00E9361C"/>
    <w:rsid w:val="00E9459D"/>
    <w:rsid w:val="00EB2FC7"/>
    <w:rsid w:val="00EB3040"/>
    <w:rsid w:val="00EC1C68"/>
    <w:rsid w:val="00ED0F8B"/>
    <w:rsid w:val="00EE3B5F"/>
    <w:rsid w:val="00EE6AE6"/>
    <w:rsid w:val="00EF5E1B"/>
    <w:rsid w:val="00F10430"/>
    <w:rsid w:val="00F11E5A"/>
    <w:rsid w:val="00F2136F"/>
    <w:rsid w:val="00F218B1"/>
    <w:rsid w:val="00F25458"/>
    <w:rsid w:val="00F26627"/>
    <w:rsid w:val="00F56324"/>
    <w:rsid w:val="00F70653"/>
    <w:rsid w:val="00F74831"/>
    <w:rsid w:val="00F8560F"/>
    <w:rsid w:val="00F867E9"/>
    <w:rsid w:val="00FC7E6B"/>
    <w:rsid w:val="00FD1255"/>
    <w:rsid w:val="00FD302F"/>
    <w:rsid w:val="00FD645E"/>
    <w:rsid w:val="00FE7B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CE5487"/>
  <w15:docId w15:val="{F9F961CF-DEE9-442C-B85E-A2545AA48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52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1CFB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YoungMixChar">
    <w:name w:val="YoungMix_Char"/>
    <w:rsid w:val="0080255F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09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0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24A9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365D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65D1"/>
  </w:style>
  <w:style w:type="paragraph" w:styleId="Footer">
    <w:name w:val="footer"/>
    <w:basedOn w:val="Normal"/>
    <w:link w:val="FooterChar"/>
    <w:uiPriority w:val="99"/>
    <w:unhideWhenUsed/>
    <w:rsid w:val="000365D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65D1"/>
  </w:style>
  <w:style w:type="paragraph" w:styleId="NormalWeb">
    <w:name w:val="Normal (Web)"/>
    <w:basedOn w:val="Normal"/>
    <w:uiPriority w:val="99"/>
    <w:unhideWhenUsed/>
    <w:rsid w:val="00E162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F3EDE"/>
    <w:rPr>
      <w:b/>
      <w:bCs/>
    </w:rPr>
  </w:style>
  <w:style w:type="character" w:customStyle="1" w:styleId="mjx-char">
    <w:name w:val="mjx-char"/>
    <w:basedOn w:val="DefaultParagraphFont"/>
    <w:rsid w:val="004F3EDE"/>
  </w:style>
  <w:style w:type="character" w:customStyle="1" w:styleId="mjxassistivemathml">
    <w:name w:val="mjx_assistive_mathml"/>
    <w:basedOn w:val="DefaultParagraphFont"/>
    <w:rsid w:val="004F3EDE"/>
  </w:style>
  <w:style w:type="table" w:customStyle="1" w:styleId="TableGrid1">
    <w:name w:val="Table Grid1"/>
    <w:basedOn w:val="TableNormal"/>
    <w:next w:val="TableGrid"/>
    <w:uiPriority w:val="39"/>
    <w:rsid w:val="00EC1C68"/>
    <w:pPr>
      <w:spacing w:line="240" w:lineRule="auto"/>
      <w:jc w:val="both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0E42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9D71E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31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81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97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83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7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371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292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88659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7861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1063041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7813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6111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6161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3867448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8103412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3858698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11906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922877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40433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0497952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0863828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31129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36762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437057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7974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09081975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0155405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806570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06349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230234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2987025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32507337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423645590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722702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34386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54853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22414778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658002716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237123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62927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736755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672958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57002141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2040201670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98161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6751724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132451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999622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26581269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0391651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64015064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9982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96355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880212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03232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0250501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58015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7902500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154661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90871511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07399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1197739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0771688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17377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6581500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6764241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1032472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727262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4070032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288165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26935498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02976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681272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046989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597291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4875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4279661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6633715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14276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20288279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6716374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75314347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9486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095359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2060675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775017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17584772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956763311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16230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29231627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898970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8806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4758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9414284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25150006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432626555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477621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50349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6076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5816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400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5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4155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886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3524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7271838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75987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039069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97972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438674973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1399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12024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73328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904329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5391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6946814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293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47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1BBBCA-426E-431D-A457-94DCE494AA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5</TotalTime>
  <Pages>3</Pages>
  <Words>1048</Words>
  <Characters>5979</Characters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3T08:37:00Z</cp:lastPrinted>
  <dcterms:created xsi:type="dcterms:W3CDTF">2024-02-29T01:30:00Z</dcterms:created>
  <dcterms:modified xsi:type="dcterms:W3CDTF">2024-03-11T17:00:00Z</dcterms:modified>
</cp:coreProperties>
</file>